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16E5" w:rsidRDefault="00DB16E5" w:rsidP="00B8725F">
      <w:pPr>
        <w:pStyle w:val="32"/>
        <w:ind w:firstLine="284"/>
        <w:jc w:val="both"/>
      </w:pPr>
      <w:r w:rsidRPr="00AF22AB">
        <w:t>Фрагменты оформления статьи</w:t>
      </w:r>
    </w:p>
    <w:p w:rsidR="00DB16E5" w:rsidRPr="00B8725F" w:rsidRDefault="00DB16E5" w:rsidP="00B8725F">
      <w:pPr>
        <w:pStyle w:val="32"/>
        <w:ind w:firstLine="284"/>
        <w:jc w:val="both"/>
      </w:pPr>
    </w:p>
    <w:p w:rsidR="00DB16E5" w:rsidRPr="007E209D" w:rsidRDefault="00DB16E5" w:rsidP="00215930">
      <w:pPr>
        <w:keepNext/>
        <w:rPr>
          <w:b/>
          <w:sz w:val="20"/>
          <w:szCs w:val="20"/>
        </w:rPr>
      </w:pPr>
      <w:r w:rsidRPr="007E209D">
        <w:rPr>
          <w:b/>
          <w:sz w:val="20"/>
          <w:szCs w:val="20"/>
        </w:rPr>
        <w:t>УДК 579.64</w:t>
      </w:r>
    </w:p>
    <w:p w:rsidR="00DB16E5" w:rsidRPr="007E209D" w:rsidRDefault="00DB16E5" w:rsidP="00215930">
      <w:pPr>
        <w:pStyle w:val="1"/>
        <w:keepLines/>
      </w:pPr>
      <w:bookmarkStart w:id="0" w:name="_Toc422831794"/>
      <w:r w:rsidRPr="007E209D">
        <w:br/>
        <w:t xml:space="preserve">Исследование симбиотической </w:t>
      </w:r>
      <w:proofErr w:type="spellStart"/>
      <w:r w:rsidRPr="007E209D">
        <w:t>азотфиксации</w:t>
      </w:r>
      <w:proofErr w:type="spellEnd"/>
      <w:r w:rsidRPr="007E209D">
        <w:br/>
        <w:t>с помощью методов и инструментов</w:t>
      </w:r>
      <w:r w:rsidRPr="007E209D">
        <w:br/>
      </w:r>
      <w:proofErr w:type="spellStart"/>
      <w:r w:rsidRPr="007E209D">
        <w:t>многоподходного</w:t>
      </w:r>
      <w:proofErr w:type="spellEnd"/>
      <w:r w:rsidRPr="007E209D">
        <w:t xml:space="preserve"> математического моделирования</w:t>
      </w:r>
      <w:bookmarkEnd w:id="0"/>
    </w:p>
    <w:p w:rsidR="00DB16E5" w:rsidRPr="007E209D" w:rsidRDefault="00DB16E5" w:rsidP="0068349C">
      <w:pPr>
        <w:pStyle w:val="4"/>
        <w:suppressAutoHyphens/>
        <w:spacing w:before="120"/>
        <w:rPr>
          <w:bCs w:val="0"/>
        </w:rPr>
      </w:pPr>
      <w:r w:rsidRPr="007E209D">
        <w:rPr>
          <w:bCs w:val="0"/>
        </w:rPr>
        <w:t>А.Г. Топаж</w:t>
      </w:r>
      <w:r w:rsidRPr="007E209D">
        <w:rPr>
          <w:bCs w:val="0"/>
          <w:vertAlign w:val="superscript"/>
        </w:rPr>
        <w:t>1</w:t>
      </w:r>
      <w:r w:rsidRPr="007E209D">
        <w:rPr>
          <w:bCs w:val="0"/>
        </w:rPr>
        <w:t>, А.В. Абрамова</w:t>
      </w:r>
      <w:r w:rsidRPr="007E209D">
        <w:rPr>
          <w:bCs w:val="0"/>
          <w:vertAlign w:val="superscript"/>
        </w:rPr>
        <w:t>2</w:t>
      </w:r>
      <w:r w:rsidRPr="007E209D">
        <w:rPr>
          <w:bCs w:val="0"/>
        </w:rPr>
        <w:t>, К.Г. Неупокоева</w:t>
      </w:r>
      <w:r w:rsidRPr="007E209D">
        <w:rPr>
          <w:bCs w:val="0"/>
          <w:vertAlign w:val="superscript"/>
        </w:rPr>
        <w:t>2</w:t>
      </w:r>
    </w:p>
    <w:p w:rsidR="00DB16E5" w:rsidRPr="00D40C62" w:rsidRDefault="00DB16E5" w:rsidP="0068349C">
      <w:pPr>
        <w:pStyle w:val="5"/>
        <w:suppressAutoHyphens/>
        <w:spacing w:after="120"/>
      </w:pPr>
      <w:r w:rsidRPr="007E209D">
        <w:rPr>
          <w:vertAlign w:val="superscript"/>
        </w:rPr>
        <w:t>1</w:t>
      </w:r>
      <w:r>
        <w:t>Агрофизический научно-исследовательский институт, г. </w:t>
      </w:r>
      <w:r w:rsidRPr="00D40C62">
        <w:t>Санкт-Петербург</w:t>
      </w:r>
      <w:r>
        <w:t xml:space="preserve">; </w:t>
      </w:r>
      <w:r w:rsidRPr="007E209D">
        <w:rPr>
          <w:vertAlign w:val="superscript"/>
        </w:rPr>
        <w:t>2</w:t>
      </w:r>
      <w:r w:rsidRPr="00D40C62">
        <w:t>АлтГУ, г. Барнаул</w:t>
      </w:r>
    </w:p>
    <w:p w:rsidR="00485B06" w:rsidRDefault="00485B06" w:rsidP="00215930">
      <w:pPr>
        <w:pStyle w:val="32"/>
        <w:ind w:firstLine="284"/>
        <w:jc w:val="both"/>
      </w:pPr>
      <w:r>
        <w:t xml:space="preserve">Статья посвящена исследованию симбиотической </w:t>
      </w:r>
      <w:proofErr w:type="spellStart"/>
      <w:r>
        <w:t>азотфиксации</w:t>
      </w:r>
      <w:proofErr w:type="spellEnd"/>
      <w:r>
        <w:t xml:space="preserve"> бобовыми культурами с помощью методов и инструментов…………..</w:t>
      </w:r>
    </w:p>
    <w:p w:rsidR="00485B06" w:rsidRPr="00485B06" w:rsidRDefault="00485B06" w:rsidP="00215930">
      <w:pPr>
        <w:pStyle w:val="32"/>
        <w:ind w:firstLine="284"/>
        <w:jc w:val="both"/>
        <w:rPr>
          <w:i/>
        </w:rPr>
      </w:pPr>
      <w:r w:rsidRPr="00485B06">
        <w:rPr>
          <w:b/>
        </w:rPr>
        <w:t>Ключевые слова</w:t>
      </w:r>
      <w:r>
        <w:t xml:space="preserve">: </w:t>
      </w:r>
      <w:r>
        <w:rPr>
          <w:i/>
        </w:rPr>
        <w:t xml:space="preserve">симбиотическая </w:t>
      </w:r>
      <w:proofErr w:type="spellStart"/>
      <w:r>
        <w:rPr>
          <w:i/>
        </w:rPr>
        <w:t>азотфиксация</w:t>
      </w:r>
      <w:proofErr w:type="spellEnd"/>
      <w:r>
        <w:rPr>
          <w:i/>
        </w:rPr>
        <w:t>, среда имит</w:t>
      </w:r>
      <w:r>
        <w:rPr>
          <w:i/>
        </w:rPr>
        <w:t>а</w:t>
      </w:r>
      <w:r>
        <w:rPr>
          <w:i/>
        </w:rPr>
        <w:t xml:space="preserve">ционного моделирования </w:t>
      </w:r>
      <w:proofErr w:type="spellStart"/>
      <w:r>
        <w:rPr>
          <w:i/>
          <w:lang w:val="en-US"/>
        </w:rPr>
        <w:t>Anylogic</w:t>
      </w:r>
      <w:proofErr w:type="spellEnd"/>
      <w:r>
        <w:rPr>
          <w:i/>
        </w:rPr>
        <w:t xml:space="preserve">, </w:t>
      </w:r>
      <w:r w:rsidR="00C31D80">
        <w:rPr>
          <w:i/>
        </w:rPr>
        <w:t>математическое моделирование, модель.</w:t>
      </w:r>
    </w:p>
    <w:p w:rsidR="00485B06" w:rsidRDefault="00485B06" w:rsidP="00215930">
      <w:pPr>
        <w:pStyle w:val="32"/>
        <w:ind w:firstLine="284"/>
        <w:jc w:val="both"/>
      </w:pPr>
    </w:p>
    <w:p w:rsidR="00DB16E5" w:rsidRPr="00D40C62" w:rsidRDefault="00DB16E5" w:rsidP="00215930">
      <w:pPr>
        <w:pStyle w:val="32"/>
        <w:ind w:firstLine="284"/>
        <w:jc w:val="both"/>
      </w:pPr>
      <w:r w:rsidRPr="00D40C62">
        <w:t>Магистральная тенденция развития современных методов матем</w:t>
      </w:r>
      <w:r w:rsidRPr="00D40C62">
        <w:t>а</w:t>
      </w:r>
      <w:r w:rsidRPr="00D40C62">
        <w:t>тического моделирования в различных предметных областях ест</w:t>
      </w:r>
      <w:r w:rsidRPr="00D40C62">
        <w:t>е</w:t>
      </w:r>
      <w:r w:rsidRPr="00D40C62">
        <w:t xml:space="preserve">ственных наук связана с появлением так называемых </w:t>
      </w:r>
      <w:proofErr w:type="spellStart"/>
      <w:r w:rsidRPr="00D40C62">
        <w:t>мультипаради</w:t>
      </w:r>
      <w:r w:rsidRPr="00D40C62">
        <w:t>г</w:t>
      </w:r>
      <w:r w:rsidRPr="00D40C62">
        <w:t>менных</w:t>
      </w:r>
      <w:proofErr w:type="spellEnd"/>
      <w:r w:rsidRPr="00D40C62">
        <w:t xml:space="preserve"> или гибридных моделей.</w:t>
      </w:r>
    </w:p>
    <w:p w:rsidR="00DB16E5" w:rsidRDefault="00DB16E5" w:rsidP="00A503AF">
      <w:pPr>
        <w:ind w:firstLine="284"/>
        <w:jc w:val="both"/>
        <w:rPr>
          <w:sz w:val="20"/>
          <w:szCs w:val="20"/>
        </w:rPr>
      </w:pPr>
    </w:p>
    <w:p w:rsidR="00DB16E5" w:rsidRDefault="00DB16E5" w:rsidP="00A503AF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…(текст)</w:t>
      </w:r>
    </w:p>
    <w:p w:rsidR="00DB16E5" w:rsidRDefault="00DB16E5" w:rsidP="00A503AF">
      <w:pPr>
        <w:ind w:firstLine="284"/>
        <w:jc w:val="both"/>
        <w:rPr>
          <w:sz w:val="20"/>
          <w:szCs w:val="20"/>
        </w:rPr>
      </w:pPr>
    </w:p>
    <w:p w:rsidR="00DB16E5" w:rsidRPr="00BB664C" w:rsidRDefault="00DB16E5" w:rsidP="00A503AF">
      <w:pPr>
        <w:ind w:firstLine="284"/>
        <w:jc w:val="both"/>
        <w:rPr>
          <w:sz w:val="20"/>
          <w:szCs w:val="20"/>
        </w:rPr>
      </w:pPr>
      <w:r w:rsidRPr="00BB664C">
        <w:rPr>
          <w:sz w:val="20"/>
          <w:szCs w:val="20"/>
        </w:rPr>
        <w:t xml:space="preserve">Так, используя показатель </w:t>
      </w:r>
      <w:r w:rsidRPr="00492EBA">
        <w:rPr>
          <w:i/>
          <w:sz w:val="20"/>
          <w:szCs w:val="20"/>
          <w:lang w:val="en-US"/>
        </w:rPr>
        <w:t>TE</w:t>
      </w:r>
      <w:r>
        <w:rPr>
          <w:i/>
          <w:sz w:val="20"/>
          <w:szCs w:val="20"/>
        </w:rPr>
        <w:t>,</w:t>
      </w:r>
      <w:r w:rsidRPr="00BB664C">
        <w:rPr>
          <w:sz w:val="20"/>
          <w:szCs w:val="20"/>
        </w:rPr>
        <w:t xml:space="preserve"> можно оценить степень эффективн</w:t>
      </w:r>
      <w:r w:rsidRPr="00BB664C">
        <w:rPr>
          <w:sz w:val="20"/>
          <w:szCs w:val="20"/>
        </w:rPr>
        <w:t>о</w:t>
      </w:r>
      <w:r w:rsidRPr="00BB664C">
        <w:rPr>
          <w:sz w:val="20"/>
          <w:szCs w:val="20"/>
        </w:rPr>
        <w:t>сти производственной деятельности объекта</w:t>
      </w:r>
      <w:proofErr w:type="gramStart"/>
      <w:r w:rsidRPr="00BB664C">
        <w:rPr>
          <w:position w:val="-6"/>
          <w:sz w:val="20"/>
          <w:szCs w:val="20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05pt;height:9.05pt" o:ole="">
            <v:imagedata r:id="rId8" o:title=""/>
          </v:shape>
          <o:OLEObject Type="Embed" ProgID="Equation.DSMT4" ShapeID="_x0000_i1025" DrawAspect="Content" ObjectID="_1682742070" r:id="rId9"/>
        </w:object>
      </w:r>
      <w:r w:rsidRPr="00BB664C">
        <w:rPr>
          <w:sz w:val="20"/>
          <w:szCs w:val="20"/>
        </w:rPr>
        <w:t xml:space="preserve"> (</w:t>
      </w:r>
      <w:r w:rsidRPr="00BB664C">
        <w:rPr>
          <w:position w:val="-10"/>
          <w:sz w:val="20"/>
          <w:szCs w:val="20"/>
        </w:rPr>
        <w:object w:dxaOrig="1040" w:dyaOrig="300">
          <v:shape id="_x0000_i1026" type="#_x0000_t75" style="width:52.45pt;height:14.15pt" o:ole="">
            <v:imagedata r:id="rId10" o:title=""/>
          </v:shape>
          <o:OLEObject Type="Embed" ProgID="Equation.DSMT4" ShapeID="_x0000_i1026" DrawAspect="Content" ObjectID="_1682742071" r:id="rId11"/>
        </w:object>
      </w:r>
      <w:r w:rsidRPr="00BB664C">
        <w:rPr>
          <w:sz w:val="20"/>
          <w:szCs w:val="20"/>
        </w:rPr>
        <w:t xml:space="preserve">) </w:t>
      </w:r>
      <w:proofErr w:type="gramEnd"/>
      <w:r w:rsidRPr="00BB664C">
        <w:rPr>
          <w:sz w:val="20"/>
          <w:szCs w:val="20"/>
        </w:rPr>
        <w:t>путем решения задачи математического программирования вида (</w:t>
      </w:r>
      <w:r w:rsidRPr="00492EBA">
        <w:rPr>
          <w:i/>
          <w:sz w:val="20"/>
          <w:szCs w:val="20"/>
          <w:lang w:val="en-US"/>
        </w:rPr>
        <w:t>CCR</w:t>
      </w:r>
      <w:r w:rsidRPr="00492EBA">
        <w:rPr>
          <w:i/>
          <w:sz w:val="20"/>
          <w:szCs w:val="20"/>
        </w:rPr>
        <w:t>-</w:t>
      </w:r>
      <w:r w:rsidRPr="00492EBA">
        <w:rPr>
          <w:i/>
          <w:sz w:val="20"/>
          <w:szCs w:val="20"/>
          <w:lang w:val="en-US"/>
        </w:rPr>
        <w:t>output</w:t>
      </w:r>
      <w:r w:rsidRPr="00BB664C">
        <w:rPr>
          <w:sz w:val="20"/>
          <w:szCs w:val="20"/>
        </w:rPr>
        <w:t>):</w:t>
      </w:r>
    </w:p>
    <w:p w:rsidR="00DB16E5" w:rsidRPr="00BB664C" w:rsidRDefault="00DB16E5" w:rsidP="00A503AF">
      <w:pPr>
        <w:jc w:val="right"/>
        <w:rPr>
          <w:sz w:val="20"/>
          <w:szCs w:val="20"/>
        </w:rPr>
      </w:pPr>
      <w:r w:rsidRPr="00BB664C">
        <w:rPr>
          <w:color w:val="FF6600"/>
          <w:position w:val="-24"/>
          <w:sz w:val="20"/>
          <w:szCs w:val="20"/>
        </w:rPr>
        <w:object w:dxaOrig="1080" w:dyaOrig="460">
          <v:shape id="_x0000_i1027" type="#_x0000_t75" style="width:53.2pt;height:23.2pt" o:ole="">
            <v:imagedata r:id="rId12" o:title=""/>
          </v:shape>
          <o:OLEObject Type="Embed" ProgID="Equation.DSMT4" ShapeID="_x0000_i1027" DrawAspect="Content" ObjectID="_1682742072" r:id="rId13"/>
        </w:object>
      </w:r>
      <w:r>
        <w:rPr>
          <w:sz w:val="20"/>
          <w:szCs w:val="20"/>
        </w:rPr>
        <w:t>,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BB664C">
        <w:rPr>
          <w:sz w:val="20"/>
          <w:szCs w:val="20"/>
        </w:rPr>
        <w:tab/>
      </w:r>
      <w:r w:rsidRPr="00BB664C">
        <w:rPr>
          <w:sz w:val="20"/>
          <w:szCs w:val="20"/>
        </w:rPr>
        <w:tab/>
        <w:t>(1)</w:t>
      </w:r>
    </w:p>
    <w:p w:rsidR="00DB16E5" w:rsidRPr="00BB664C" w:rsidRDefault="00DB16E5" w:rsidP="00A503AF">
      <w:pPr>
        <w:jc w:val="center"/>
        <w:rPr>
          <w:sz w:val="20"/>
          <w:szCs w:val="20"/>
        </w:rPr>
      </w:pPr>
      <w:r w:rsidRPr="00BB664C">
        <w:rPr>
          <w:position w:val="-28"/>
          <w:sz w:val="20"/>
          <w:szCs w:val="20"/>
        </w:rPr>
        <w:object w:dxaOrig="5760" w:dyaOrig="660">
          <v:shape id="_x0000_i1028" type="#_x0000_t75" style="width:4in;height:32.45pt" o:ole="">
            <v:imagedata r:id="rId14" o:title=""/>
          </v:shape>
          <o:OLEObject Type="Embed" ProgID="Equation.DSMT4" ShapeID="_x0000_i1028" DrawAspect="Content" ObjectID="_1682742073" r:id="rId15"/>
        </w:object>
      </w:r>
      <w:r w:rsidRPr="00BB664C">
        <w:rPr>
          <w:sz w:val="20"/>
          <w:szCs w:val="20"/>
        </w:rPr>
        <w:t>,</w:t>
      </w:r>
    </w:p>
    <w:p w:rsidR="00DB16E5" w:rsidRPr="00BB664C" w:rsidRDefault="00DB16E5" w:rsidP="00A503AF">
      <w:pPr>
        <w:jc w:val="both"/>
        <w:rPr>
          <w:sz w:val="20"/>
          <w:szCs w:val="20"/>
        </w:rPr>
      </w:pPr>
      <w:r w:rsidRPr="00BB664C">
        <w:rPr>
          <w:sz w:val="20"/>
          <w:szCs w:val="20"/>
        </w:rPr>
        <w:t xml:space="preserve">где </w:t>
      </w:r>
      <w:r w:rsidR="00B56D2D" w:rsidRPr="00BB664C">
        <w:rPr>
          <w:sz w:val="20"/>
          <w:szCs w:val="20"/>
        </w:rPr>
        <w:fldChar w:fldCharType="begin"/>
      </w:r>
      <w:r w:rsidRPr="00BB664C">
        <w:rPr>
          <w:sz w:val="20"/>
          <w:szCs w:val="20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θ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</m:oMath>
      <w:r w:rsidR="00B56D2D" w:rsidRPr="00BB664C">
        <w:rPr>
          <w:sz w:val="20"/>
          <w:szCs w:val="20"/>
        </w:rPr>
        <w:fldChar w:fldCharType="separate"/>
      </w:r>
      <w:r w:rsidRPr="00BB664C">
        <w:rPr>
          <w:position w:val="-10"/>
          <w:sz w:val="20"/>
          <w:szCs w:val="20"/>
        </w:rPr>
        <w:object w:dxaOrig="279" w:dyaOrig="360">
          <v:shape id="_x0000_i1029" type="#_x0000_t75" style="width:13.65pt;height:18.8pt" o:ole="">
            <v:imagedata r:id="rId16" o:title=""/>
          </v:shape>
          <o:OLEObject Type="Embed" ProgID="Equation.DSMT4" ShapeID="_x0000_i1029" DrawAspect="Content" ObjectID="_1682742074" r:id="rId17"/>
        </w:object>
      </w:r>
      <w:r w:rsidR="00B56D2D" w:rsidRPr="00BB664C">
        <w:rPr>
          <w:sz w:val="20"/>
          <w:szCs w:val="20"/>
        </w:rPr>
        <w:fldChar w:fldCharType="end"/>
      </w:r>
      <w:r w:rsidRPr="00BB664C">
        <w:rPr>
          <w:sz w:val="20"/>
          <w:szCs w:val="20"/>
        </w:rPr>
        <w:t xml:space="preserve"> – индикатор эффективности, характеризующий величину пр</w:t>
      </w:r>
      <w:r w:rsidRPr="00BB664C">
        <w:rPr>
          <w:sz w:val="20"/>
          <w:szCs w:val="20"/>
        </w:rPr>
        <w:t>о</w:t>
      </w:r>
      <w:r w:rsidRPr="00BB664C">
        <w:rPr>
          <w:sz w:val="20"/>
          <w:szCs w:val="20"/>
        </w:rPr>
        <w:t xml:space="preserve">порционального увеличения выходов, при действующих входах; </w:t>
      </w:r>
      <w:r w:rsidRPr="00BB664C">
        <w:rPr>
          <w:position w:val="-14"/>
          <w:sz w:val="20"/>
          <w:szCs w:val="20"/>
        </w:rPr>
        <w:object w:dxaOrig="680" w:dyaOrig="380">
          <v:shape id="_x0000_i1030" type="#_x0000_t75" style="width:33.7pt;height:18.8pt" o:ole="">
            <v:imagedata r:id="rId18" o:title=""/>
          </v:shape>
          <o:OLEObject Type="Embed" ProgID="Equation.DSMT4" ShapeID="_x0000_i1030" DrawAspect="Content" ObjectID="_1682742075" r:id="rId19"/>
        </w:object>
      </w:r>
      <w:r>
        <w:rPr>
          <w:sz w:val="20"/>
          <w:szCs w:val="20"/>
        </w:rPr>
        <w:t xml:space="preserve"> – </w:t>
      </w:r>
      <w:r w:rsidRPr="00BB664C">
        <w:rPr>
          <w:sz w:val="20"/>
          <w:szCs w:val="20"/>
        </w:rPr>
        <w:t xml:space="preserve">наблюдаемые для </w:t>
      </w:r>
      <w:r w:rsidRPr="00BB664C">
        <w:rPr>
          <w:position w:val="-10"/>
          <w:sz w:val="20"/>
          <w:szCs w:val="20"/>
        </w:rPr>
        <w:object w:dxaOrig="200" w:dyaOrig="300">
          <v:shape id="_x0000_i1031" type="#_x0000_t75" style="width:9.5pt;height:14.15pt" o:ole="">
            <v:imagedata r:id="rId20" o:title=""/>
          </v:shape>
          <o:OLEObject Type="Embed" ProgID="Equation.DSMT4" ShapeID="_x0000_i1031" DrawAspect="Content" ObjectID="_1682742076" r:id="rId21"/>
        </w:object>
      </w:r>
      <w:r>
        <w:rPr>
          <w:sz w:val="20"/>
          <w:szCs w:val="20"/>
        </w:rPr>
        <w:t>-</w:t>
      </w:r>
      <w:r w:rsidRPr="00BB664C">
        <w:rPr>
          <w:sz w:val="20"/>
          <w:szCs w:val="20"/>
        </w:rPr>
        <w:t xml:space="preserve">го объекта выходы и входы; </w:t>
      </w:r>
      <w:r w:rsidRPr="00BB664C">
        <w:rPr>
          <w:position w:val="-12"/>
          <w:sz w:val="20"/>
          <w:szCs w:val="20"/>
        </w:rPr>
        <w:object w:dxaOrig="240" w:dyaOrig="320">
          <v:shape id="_x0000_i1032" type="#_x0000_t75" style="width:11pt;height:15.6pt" o:ole="">
            <v:imagedata r:id="rId22" o:title=""/>
          </v:shape>
          <o:OLEObject Type="Embed" ProgID="Equation.DSMT4" ShapeID="_x0000_i1032" DrawAspect="Content" ObjectID="_1682742077" r:id="rId23"/>
        </w:object>
      </w:r>
      <w:r w:rsidRPr="00BB664C">
        <w:rPr>
          <w:sz w:val="20"/>
          <w:szCs w:val="20"/>
        </w:rPr>
        <w:t xml:space="preserve"> – вес</w:t>
      </w:r>
      <w:r w:rsidRPr="00BB664C">
        <w:rPr>
          <w:sz w:val="20"/>
          <w:szCs w:val="20"/>
        </w:rPr>
        <w:t>о</w:t>
      </w:r>
      <w:r w:rsidRPr="00BB664C">
        <w:rPr>
          <w:sz w:val="20"/>
          <w:szCs w:val="20"/>
        </w:rPr>
        <w:t>вые параметры модели.</w:t>
      </w:r>
    </w:p>
    <w:p w:rsidR="00DB16E5" w:rsidRDefault="00DB16E5" w:rsidP="00B8725F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…(текст)</w:t>
      </w:r>
    </w:p>
    <w:p w:rsidR="00DB16E5" w:rsidRPr="00AF22AB" w:rsidRDefault="00DB16E5" w:rsidP="00B8725F">
      <w:pPr>
        <w:spacing w:line="228" w:lineRule="auto"/>
        <w:ind w:firstLine="284"/>
        <w:jc w:val="both"/>
        <w:rPr>
          <w:sz w:val="20"/>
          <w:szCs w:val="20"/>
        </w:rPr>
      </w:pPr>
      <w:r w:rsidRPr="00381EC0">
        <w:rPr>
          <w:sz w:val="20"/>
          <w:szCs w:val="20"/>
        </w:rPr>
        <w:lastRenderedPageBreak/>
        <w:t>В результате</w:t>
      </w:r>
      <w:r>
        <w:rPr>
          <w:sz w:val="20"/>
          <w:szCs w:val="20"/>
        </w:rPr>
        <w:t xml:space="preserve"> опроса</w:t>
      </w:r>
      <w:r w:rsidRPr="00381EC0">
        <w:rPr>
          <w:sz w:val="20"/>
          <w:szCs w:val="20"/>
        </w:rPr>
        <w:t xml:space="preserve"> получены матрицы попарных сравнений ст</w:t>
      </w:r>
      <w:r w:rsidRPr="00381EC0">
        <w:rPr>
          <w:sz w:val="20"/>
          <w:szCs w:val="20"/>
        </w:rPr>
        <w:t>е</w:t>
      </w:r>
      <w:r w:rsidRPr="00381EC0">
        <w:rPr>
          <w:sz w:val="20"/>
          <w:szCs w:val="20"/>
        </w:rPr>
        <w:t xml:space="preserve">пени значимости </w:t>
      </w:r>
      <w:r>
        <w:rPr>
          <w:sz w:val="20"/>
          <w:szCs w:val="20"/>
        </w:rPr>
        <w:t xml:space="preserve">параметров готовности </w:t>
      </w:r>
      <w:r w:rsidRPr="00AF22AB">
        <w:rPr>
          <w:sz w:val="20"/>
          <w:szCs w:val="20"/>
        </w:rPr>
        <w:t xml:space="preserve">ГТС к пропуску паводковых вод для каждого эксперта и оценки векторов приоритетов (таблица 1). </w:t>
      </w:r>
    </w:p>
    <w:p w:rsidR="00DB16E5" w:rsidRPr="00AF22AB" w:rsidRDefault="00DB16E5" w:rsidP="00B8725F">
      <w:pPr>
        <w:ind w:firstLine="284"/>
        <w:jc w:val="both"/>
        <w:rPr>
          <w:sz w:val="20"/>
          <w:szCs w:val="20"/>
        </w:rPr>
      </w:pPr>
      <w:r w:rsidRPr="00AF22AB">
        <w:rPr>
          <w:sz w:val="20"/>
          <w:szCs w:val="20"/>
        </w:rPr>
        <w:t>…(текст)</w:t>
      </w:r>
    </w:p>
    <w:p w:rsidR="00DB16E5" w:rsidRPr="002B1FFD" w:rsidRDefault="00DB16E5" w:rsidP="00D83144">
      <w:pPr>
        <w:keepNext/>
        <w:spacing w:line="216" w:lineRule="auto"/>
        <w:jc w:val="center"/>
        <w:rPr>
          <w:iCs/>
          <w:color w:val="000000"/>
          <w:sz w:val="20"/>
          <w:szCs w:val="20"/>
        </w:rPr>
      </w:pPr>
      <w:r w:rsidRPr="00AF22AB">
        <w:rPr>
          <w:iCs/>
          <w:color w:val="000000"/>
          <w:sz w:val="20"/>
          <w:szCs w:val="20"/>
        </w:rPr>
        <w:t>Таблица 1 – Результаты оценки значимости параметров готовности</w:t>
      </w:r>
      <w:r>
        <w:rPr>
          <w:iCs/>
          <w:color w:val="000000"/>
          <w:sz w:val="20"/>
          <w:szCs w:val="20"/>
        </w:rPr>
        <w:t xml:space="preserve"> ГТС к пропуску паводковых вод (экспертные оценки)</w:t>
      </w:r>
    </w:p>
    <w:tbl>
      <w:tblPr>
        <w:tblW w:w="5005" w:type="pct"/>
        <w:tblLayout w:type="fixed"/>
        <w:tblLook w:val="00A0" w:firstRow="1" w:lastRow="0" w:firstColumn="1" w:lastColumn="0" w:noHBand="0" w:noVBand="0"/>
      </w:tblPr>
      <w:tblGrid>
        <w:gridCol w:w="366"/>
        <w:gridCol w:w="3145"/>
        <w:gridCol w:w="571"/>
        <w:gridCol w:w="571"/>
        <w:gridCol w:w="570"/>
        <w:gridCol w:w="570"/>
        <w:gridCol w:w="553"/>
      </w:tblGrid>
      <w:tr w:rsidR="00DB16E5" w:rsidRPr="00DE20D4" w:rsidTr="00FA2A47">
        <w:trPr>
          <w:trHeight w:val="81"/>
        </w:trPr>
        <w:tc>
          <w:tcPr>
            <w:tcW w:w="28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№</w:t>
            </w:r>
          </w:p>
        </w:tc>
        <w:tc>
          <w:tcPr>
            <w:tcW w:w="2478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 xml:space="preserve">Наименование параметра готовности ГТС </w:t>
            </w:r>
            <w:r>
              <w:rPr>
                <w:bCs/>
                <w:color w:val="000000"/>
                <w:sz w:val="16"/>
                <w:szCs w:val="16"/>
              </w:rPr>
              <w:br/>
            </w:r>
            <w:r w:rsidRPr="00DE20D4">
              <w:rPr>
                <w:bCs/>
                <w:color w:val="000000"/>
                <w:sz w:val="16"/>
                <w:szCs w:val="16"/>
              </w:rPr>
              <w:t>к пропуску паводковых вод</w:t>
            </w:r>
          </w:p>
        </w:tc>
        <w:tc>
          <w:tcPr>
            <w:tcW w:w="2234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 xml:space="preserve">Вектор приоритетов, </w:t>
            </w:r>
            <w:r w:rsidRPr="00DE20D4">
              <w:rPr>
                <w:bCs/>
                <w:color w:val="000000"/>
                <w:sz w:val="16"/>
                <w:szCs w:val="16"/>
              </w:rPr>
              <w:br/>
              <w:t>по мнению эксперта, %</w:t>
            </w:r>
          </w:p>
        </w:tc>
      </w:tr>
      <w:tr w:rsidR="00DB16E5" w:rsidRPr="00DE20D4" w:rsidTr="00FA2A47">
        <w:trPr>
          <w:trHeight w:val="198"/>
        </w:trPr>
        <w:tc>
          <w:tcPr>
            <w:tcW w:w="28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</w:p>
        </w:tc>
        <w:tc>
          <w:tcPr>
            <w:tcW w:w="2478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4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4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5</w:t>
            </w:r>
          </w:p>
        </w:tc>
      </w:tr>
      <w:tr w:rsidR="00DB16E5" w:rsidRPr="00DE20D4" w:rsidTr="00FA2A47">
        <w:trPr>
          <w:trHeight w:val="18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1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Техническое состояние ГТС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4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6</w:t>
            </w:r>
          </w:p>
        </w:tc>
      </w:tr>
      <w:tr w:rsidR="00DB16E5" w:rsidRPr="00DE20D4" w:rsidTr="00FA2A47">
        <w:trPr>
          <w:trHeight w:val="18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2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Служба эксплуатации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0</w:t>
            </w:r>
          </w:p>
        </w:tc>
      </w:tr>
      <w:tr w:rsidR="00DB16E5" w:rsidRPr="00DE20D4" w:rsidTr="00FA2A47">
        <w:trPr>
          <w:trHeight w:val="18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Аварийный запас материальных ресурсов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3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</w:t>
            </w:r>
          </w:p>
        </w:tc>
      </w:tr>
      <w:tr w:rsidR="00DB16E5" w:rsidRPr="00DE20D4" w:rsidTr="00FA2A47">
        <w:trPr>
          <w:trHeight w:val="661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4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Наличие плана</w:t>
            </w:r>
            <w:r>
              <w:rPr>
                <w:color w:val="000000"/>
                <w:sz w:val="16"/>
                <w:szCs w:val="16"/>
              </w:rPr>
              <w:t>,</w:t>
            </w:r>
            <w:r w:rsidRPr="00DE20D4">
              <w:rPr>
                <w:color w:val="000000"/>
                <w:sz w:val="16"/>
                <w:szCs w:val="16"/>
              </w:rPr>
              <w:t xml:space="preserve"> согласованного с МЧС России</w:t>
            </w:r>
            <w:r>
              <w:rPr>
                <w:color w:val="000000"/>
                <w:sz w:val="16"/>
                <w:szCs w:val="16"/>
              </w:rPr>
              <w:t>,</w:t>
            </w:r>
            <w:r w:rsidRPr="00DE20D4">
              <w:rPr>
                <w:color w:val="000000"/>
                <w:sz w:val="16"/>
                <w:szCs w:val="16"/>
              </w:rPr>
              <w:t xml:space="preserve"> по локализации и ликвидации аварий с использованием материально-технических средств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9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5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4</w:t>
            </w:r>
          </w:p>
        </w:tc>
      </w:tr>
      <w:tr w:rsidR="00DB16E5" w:rsidRPr="00DE20D4" w:rsidTr="00FA2A47">
        <w:trPr>
          <w:trHeight w:val="18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5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Срок эксплуатации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9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7</w:t>
            </w:r>
          </w:p>
        </w:tc>
      </w:tr>
      <w:tr w:rsidR="00DB16E5" w:rsidRPr="00DE20D4" w:rsidTr="00FA2A47">
        <w:trPr>
          <w:trHeight w:val="57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6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Расчет размера вероятного вреда, который может быть причинен жизни и здоровью физических лиц, имуществу физических и юридических лиц в результате аварии ГТС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8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2</w:t>
            </w:r>
          </w:p>
        </w:tc>
      </w:tr>
      <w:tr w:rsidR="00DB16E5" w:rsidRPr="00DE20D4" w:rsidTr="00FA2A47">
        <w:trPr>
          <w:trHeight w:val="18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Правила эксплуатации ГТС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1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1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1</w:t>
            </w:r>
          </w:p>
        </w:tc>
      </w:tr>
      <w:tr w:rsidR="00DB16E5" w:rsidRPr="00DE20D4" w:rsidTr="00FA2A47">
        <w:trPr>
          <w:trHeight w:val="559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8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Договор обязательного страхования гра</w:t>
            </w:r>
            <w:r w:rsidRPr="00DE20D4">
              <w:rPr>
                <w:color w:val="000000"/>
                <w:sz w:val="16"/>
                <w:szCs w:val="16"/>
              </w:rPr>
              <w:t>ж</w:t>
            </w:r>
            <w:r w:rsidRPr="00DE20D4">
              <w:rPr>
                <w:color w:val="000000"/>
                <w:sz w:val="16"/>
                <w:szCs w:val="16"/>
              </w:rPr>
              <w:t>данской ответственности за причинение вреда в результате аварии на ГТС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5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0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</w:t>
            </w:r>
          </w:p>
        </w:tc>
      </w:tr>
      <w:tr w:rsidR="00DB16E5" w:rsidRPr="00DE20D4" w:rsidTr="00FA2A47">
        <w:trPr>
          <w:trHeight w:val="187"/>
        </w:trPr>
        <w:tc>
          <w:tcPr>
            <w:tcW w:w="2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B16E5" w:rsidRPr="00DE20D4" w:rsidRDefault="00DB16E5" w:rsidP="00371D1E">
            <w:pPr>
              <w:jc w:val="center"/>
              <w:rPr>
                <w:bCs/>
                <w:color w:val="000000"/>
                <w:sz w:val="16"/>
                <w:szCs w:val="16"/>
              </w:rPr>
            </w:pPr>
            <w:r w:rsidRPr="00DE20D4">
              <w:rPr>
                <w:bCs/>
                <w:color w:val="000000"/>
                <w:sz w:val="16"/>
                <w:szCs w:val="16"/>
              </w:rPr>
              <w:t>9</w:t>
            </w:r>
          </w:p>
        </w:tc>
        <w:tc>
          <w:tcPr>
            <w:tcW w:w="24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Наличие общих сведений о ГТС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8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2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1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7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color w:val="000000"/>
                <w:sz w:val="16"/>
                <w:szCs w:val="16"/>
              </w:rPr>
            </w:pPr>
            <w:r w:rsidRPr="00DE20D4">
              <w:rPr>
                <w:color w:val="000000"/>
                <w:sz w:val="16"/>
                <w:szCs w:val="16"/>
              </w:rPr>
              <w:t>8</w:t>
            </w:r>
          </w:p>
        </w:tc>
      </w:tr>
      <w:tr w:rsidR="00DB16E5" w:rsidRPr="00DE20D4" w:rsidTr="00FA2A47">
        <w:trPr>
          <w:trHeight w:val="180"/>
        </w:trPr>
        <w:tc>
          <w:tcPr>
            <w:tcW w:w="276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rPr>
                <w:b/>
                <w:color w:val="000000"/>
                <w:sz w:val="16"/>
                <w:szCs w:val="16"/>
              </w:rPr>
            </w:pPr>
            <w:r w:rsidRPr="00DE20D4">
              <w:rPr>
                <w:b/>
                <w:bCs/>
                <w:color w:val="000000"/>
                <w:sz w:val="16"/>
                <w:szCs w:val="16"/>
              </w:rPr>
              <w:t>Отношение согласованности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b/>
                <w:color w:val="000000"/>
                <w:sz w:val="16"/>
                <w:szCs w:val="16"/>
              </w:rPr>
            </w:pPr>
            <w:r w:rsidRPr="00DE20D4">
              <w:rPr>
                <w:b/>
                <w:color w:val="000000"/>
                <w:sz w:val="16"/>
                <w:szCs w:val="16"/>
              </w:rPr>
              <w:t>0,13</w:t>
            </w:r>
          </w:p>
        </w:tc>
        <w:tc>
          <w:tcPr>
            <w:tcW w:w="4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b/>
                <w:color w:val="000000"/>
                <w:sz w:val="16"/>
                <w:szCs w:val="16"/>
              </w:rPr>
            </w:pPr>
            <w:r w:rsidRPr="00DE20D4">
              <w:rPr>
                <w:b/>
                <w:color w:val="000000"/>
                <w:sz w:val="16"/>
                <w:szCs w:val="16"/>
              </w:rPr>
              <w:t>0,3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b/>
                <w:color w:val="000000"/>
                <w:sz w:val="16"/>
                <w:szCs w:val="16"/>
              </w:rPr>
            </w:pPr>
            <w:r w:rsidRPr="00DE20D4">
              <w:rPr>
                <w:b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b/>
                <w:color w:val="000000"/>
                <w:sz w:val="16"/>
                <w:szCs w:val="16"/>
              </w:rPr>
            </w:pPr>
            <w:r w:rsidRPr="00DE20D4">
              <w:rPr>
                <w:b/>
                <w:color w:val="000000"/>
                <w:sz w:val="16"/>
                <w:szCs w:val="16"/>
              </w:rPr>
              <w:t>0,10</w:t>
            </w:r>
          </w:p>
        </w:tc>
        <w:tc>
          <w:tcPr>
            <w:tcW w:w="4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B16E5" w:rsidRPr="00DE20D4" w:rsidRDefault="00DB16E5" w:rsidP="00371D1E">
            <w:pPr>
              <w:jc w:val="center"/>
              <w:rPr>
                <w:b/>
                <w:color w:val="000000"/>
                <w:sz w:val="16"/>
                <w:szCs w:val="16"/>
              </w:rPr>
            </w:pPr>
            <w:r w:rsidRPr="00DE20D4">
              <w:rPr>
                <w:b/>
                <w:color w:val="000000"/>
                <w:sz w:val="16"/>
                <w:szCs w:val="16"/>
              </w:rPr>
              <w:t>0,15</w:t>
            </w:r>
          </w:p>
        </w:tc>
      </w:tr>
    </w:tbl>
    <w:p w:rsidR="00DB16E5" w:rsidRDefault="00DB16E5" w:rsidP="00B8725F">
      <w:pPr>
        <w:pStyle w:val="ae"/>
        <w:spacing w:after="0" w:line="240" w:lineRule="auto"/>
        <w:ind w:left="0" w:firstLine="567"/>
        <w:jc w:val="both"/>
        <w:rPr>
          <w:rFonts w:ascii="Times New Roman" w:hAnsi="Times New Roman"/>
          <w:color w:val="000000"/>
          <w:sz w:val="20"/>
          <w:szCs w:val="20"/>
          <w:highlight w:val="yellow"/>
        </w:rPr>
      </w:pPr>
    </w:p>
    <w:p w:rsidR="00DB16E5" w:rsidRDefault="00DB16E5" w:rsidP="00B8725F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…(текст)</w:t>
      </w:r>
    </w:p>
    <w:p w:rsidR="00DB16E5" w:rsidRDefault="00DB16E5" w:rsidP="00B8725F">
      <w:pPr>
        <w:ind w:firstLine="284"/>
        <w:jc w:val="both"/>
        <w:rPr>
          <w:color w:val="000000"/>
          <w:sz w:val="20"/>
          <w:szCs w:val="20"/>
        </w:rPr>
      </w:pPr>
      <w:r w:rsidRPr="00FF4318">
        <w:rPr>
          <w:color w:val="000000"/>
          <w:sz w:val="20"/>
          <w:szCs w:val="20"/>
        </w:rPr>
        <w:t>Итоговые результаты</w:t>
      </w:r>
      <w:r w:rsidRPr="002B1FFD">
        <w:rPr>
          <w:color w:val="000000"/>
          <w:sz w:val="20"/>
          <w:szCs w:val="20"/>
        </w:rPr>
        <w:t xml:space="preserve"> оценки значимости признаков в оценке г</w:t>
      </w:r>
      <w:r w:rsidRPr="002B1FFD">
        <w:rPr>
          <w:color w:val="000000"/>
          <w:sz w:val="20"/>
          <w:szCs w:val="20"/>
        </w:rPr>
        <w:t>о</w:t>
      </w:r>
      <w:r w:rsidRPr="002B1FFD">
        <w:rPr>
          <w:color w:val="000000"/>
          <w:sz w:val="20"/>
          <w:szCs w:val="20"/>
        </w:rPr>
        <w:t>товности ГТС к пропуску паводковых вод приведены на рисунке</w:t>
      </w:r>
      <w:r w:rsidR="00195E45">
        <w:rPr>
          <w:color w:val="000000"/>
          <w:sz w:val="20"/>
          <w:szCs w:val="20"/>
        </w:rPr>
        <w:t xml:space="preserve"> </w:t>
      </w:r>
      <w:r w:rsidRPr="00EE2FD8">
        <w:rPr>
          <w:color w:val="000000"/>
          <w:sz w:val="20"/>
          <w:szCs w:val="20"/>
        </w:rPr>
        <w:t>1</w:t>
      </w:r>
      <w:r w:rsidRPr="002B1FFD">
        <w:rPr>
          <w:color w:val="000000"/>
          <w:sz w:val="20"/>
          <w:szCs w:val="20"/>
        </w:rPr>
        <w:t>.</w:t>
      </w:r>
    </w:p>
    <w:p w:rsidR="00DB16E5" w:rsidRPr="00D33BB6" w:rsidRDefault="00A03B4D" w:rsidP="00B8725F">
      <w:pPr>
        <w:pStyle w:val="ae"/>
        <w:spacing w:after="0" w:line="240" w:lineRule="auto"/>
        <w:ind w:left="0"/>
        <w:jc w:val="center"/>
        <w:rPr>
          <w:rFonts w:ascii="Times New Roman" w:hAnsi="Times New Roman"/>
          <w:color w:val="000000"/>
          <w:sz w:val="20"/>
          <w:szCs w:val="20"/>
        </w:rPr>
      </w:pPr>
      <w:r>
        <w:rPr>
          <w:noProof/>
          <w:lang w:eastAsia="ru-RU"/>
        </w:rPr>
        <w:drawing>
          <wp:inline distT="0" distB="0" distL="0" distR="0">
            <wp:extent cx="3484880" cy="1598295"/>
            <wp:effectExtent l="0" t="0" r="0" b="0"/>
            <wp:docPr id="11" name="Рисунок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5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r="-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80" cy="1598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16E5" w:rsidRPr="0016504C" w:rsidRDefault="00DB16E5" w:rsidP="00B8725F">
      <w:pPr>
        <w:pStyle w:val="ae"/>
        <w:spacing w:after="0" w:line="240" w:lineRule="auto"/>
        <w:ind w:left="0"/>
        <w:jc w:val="center"/>
        <w:rPr>
          <w:rFonts w:ascii="Times New Roman" w:hAnsi="Times New Roman"/>
          <w:color w:val="000000"/>
          <w:sz w:val="20"/>
          <w:szCs w:val="20"/>
        </w:rPr>
      </w:pPr>
      <w:r w:rsidRPr="00AF22AB">
        <w:rPr>
          <w:rFonts w:ascii="Times New Roman" w:hAnsi="Times New Roman"/>
          <w:color w:val="000000"/>
          <w:sz w:val="20"/>
          <w:szCs w:val="20"/>
        </w:rPr>
        <w:t>Рисунок 1 – Интегральная оценка значимости (веса) признака</w:t>
      </w:r>
      <w:r>
        <w:rPr>
          <w:rFonts w:ascii="Times New Roman" w:hAnsi="Times New Roman"/>
          <w:color w:val="000000"/>
          <w:sz w:val="20"/>
          <w:szCs w:val="20"/>
        </w:rPr>
        <w:br/>
      </w:r>
      <w:r w:rsidRPr="0016504C">
        <w:rPr>
          <w:rFonts w:ascii="Times New Roman" w:hAnsi="Times New Roman"/>
          <w:color w:val="000000"/>
          <w:sz w:val="20"/>
          <w:szCs w:val="20"/>
        </w:rPr>
        <w:t>в общей оценке готовности ГТС к пропуску паводковых вод</w:t>
      </w:r>
    </w:p>
    <w:p w:rsidR="00DB16E5" w:rsidRDefault="00DB16E5" w:rsidP="00B8725F">
      <w:pPr>
        <w:ind w:firstLine="284"/>
        <w:jc w:val="both"/>
        <w:rPr>
          <w:sz w:val="20"/>
          <w:szCs w:val="20"/>
        </w:rPr>
      </w:pPr>
      <w:bookmarkStart w:id="1" w:name="_GoBack"/>
      <w:bookmarkEnd w:id="1"/>
      <w:r>
        <w:rPr>
          <w:sz w:val="20"/>
          <w:szCs w:val="20"/>
        </w:rPr>
        <w:lastRenderedPageBreak/>
        <w:t>…(текст)</w:t>
      </w:r>
    </w:p>
    <w:p w:rsidR="00DB16E5" w:rsidRPr="00B8725F" w:rsidRDefault="00DB16E5" w:rsidP="00485B06">
      <w:pPr>
        <w:pStyle w:val="2"/>
        <w:spacing w:before="120" w:after="120"/>
        <w:jc w:val="center"/>
        <w:rPr>
          <w:b w:val="0"/>
          <w:szCs w:val="20"/>
        </w:rPr>
      </w:pPr>
      <w:r>
        <w:rPr>
          <w:szCs w:val="20"/>
        </w:rPr>
        <w:t xml:space="preserve">Библиографический список </w:t>
      </w:r>
      <w:r w:rsidRPr="00B8725F">
        <w:rPr>
          <w:b w:val="0"/>
          <w:szCs w:val="20"/>
        </w:rPr>
        <w:t>(сборный образец</w:t>
      </w:r>
      <w:r>
        <w:rPr>
          <w:b w:val="0"/>
          <w:szCs w:val="20"/>
        </w:rPr>
        <w:t xml:space="preserve"> оформления</w:t>
      </w:r>
      <w:r w:rsidRPr="00B8725F">
        <w:rPr>
          <w:b w:val="0"/>
          <w:szCs w:val="20"/>
        </w:rPr>
        <w:t>)</w:t>
      </w:r>
    </w:p>
    <w:p w:rsidR="00DB16E5" w:rsidRPr="002756F4" w:rsidRDefault="00DB16E5" w:rsidP="00B8725F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1. </w:t>
      </w:r>
      <w:proofErr w:type="spellStart"/>
      <w:r w:rsidRPr="002756F4">
        <w:rPr>
          <w:sz w:val="20"/>
          <w:szCs w:val="20"/>
        </w:rPr>
        <w:t>Саати</w:t>
      </w:r>
      <w:proofErr w:type="spellEnd"/>
      <w:r w:rsidRPr="002756F4">
        <w:rPr>
          <w:sz w:val="20"/>
          <w:szCs w:val="20"/>
        </w:rPr>
        <w:t xml:space="preserve"> Т.Л. Принятие решений. Метод анализа иерархий. </w:t>
      </w:r>
      <w:r>
        <w:rPr>
          <w:sz w:val="20"/>
          <w:szCs w:val="20"/>
        </w:rPr>
        <w:t>–</w:t>
      </w:r>
      <w:r w:rsidRPr="002756F4">
        <w:rPr>
          <w:sz w:val="20"/>
          <w:szCs w:val="20"/>
        </w:rPr>
        <w:t xml:space="preserve"> М.: Радио и связь, 1989. </w:t>
      </w:r>
      <w:r>
        <w:rPr>
          <w:sz w:val="20"/>
          <w:szCs w:val="20"/>
        </w:rPr>
        <w:t>–</w:t>
      </w:r>
      <w:r w:rsidRPr="002756F4">
        <w:rPr>
          <w:sz w:val="20"/>
          <w:szCs w:val="20"/>
        </w:rPr>
        <w:t xml:space="preserve"> 316 с.</w:t>
      </w:r>
    </w:p>
    <w:p w:rsidR="00DB16E5" w:rsidRPr="007E209D" w:rsidRDefault="00DB16E5" w:rsidP="00215930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2</w:t>
      </w:r>
      <w:r w:rsidRPr="007E209D">
        <w:rPr>
          <w:sz w:val="20"/>
          <w:szCs w:val="20"/>
        </w:rPr>
        <w:t>. </w:t>
      </w:r>
      <w:proofErr w:type="spellStart"/>
      <w:r w:rsidRPr="007E209D">
        <w:rPr>
          <w:sz w:val="20"/>
          <w:szCs w:val="20"/>
        </w:rPr>
        <w:t>Баденко</w:t>
      </w:r>
      <w:proofErr w:type="spellEnd"/>
      <w:r w:rsidRPr="007E209D">
        <w:rPr>
          <w:sz w:val="20"/>
          <w:szCs w:val="20"/>
        </w:rPr>
        <w:t xml:space="preserve"> В.Л., </w:t>
      </w:r>
      <w:proofErr w:type="spellStart"/>
      <w:r w:rsidRPr="007E209D">
        <w:rPr>
          <w:sz w:val="20"/>
          <w:szCs w:val="20"/>
        </w:rPr>
        <w:t>Гарманов</w:t>
      </w:r>
      <w:proofErr w:type="spellEnd"/>
      <w:r w:rsidRPr="007E209D">
        <w:rPr>
          <w:sz w:val="20"/>
          <w:szCs w:val="20"/>
        </w:rPr>
        <w:t xml:space="preserve"> В.В., Иванов Д.А., Савченко А.Н., </w:t>
      </w:r>
      <w:proofErr w:type="spellStart"/>
      <w:r w:rsidRPr="007E209D">
        <w:rPr>
          <w:sz w:val="20"/>
          <w:szCs w:val="20"/>
        </w:rPr>
        <w:t>Топаж</w:t>
      </w:r>
      <w:proofErr w:type="spellEnd"/>
      <w:r w:rsidRPr="007E209D">
        <w:rPr>
          <w:sz w:val="20"/>
          <w:szCs w:val="20"/>
        </w:rPr>
        <w:t xml:space="preserve"> А.Г. Перспективы использования динамических моделей </w:t>
      </w:r>
      <w:proofErr w:type="spellStart"/>
      <w:r w:rsidRPr="007E209D">
        <w:rPr>
          <w:sz w:val="20"/>
          <w:szCs w:val="20"/>
        </w:rPr>
        <w:t>агроэкос</w:t>
      </w:r>
      <w:r w:rsidRPr="007E209D">
        <w:rPr>
          <w:sz w:val="20"/>
          <w:szCs w:val="20"/>
        </w:rPr>
        <w:t>и</w:t>
      </w:r>
      <w:r w:rsidRPr="007E209D">
        <w:rPr>
          <w:sz w:val="20"/>
          <w:szCs w:val="20"/>
        </w:rPr>
        <w:t>стем</w:t>
      </w:r>
      <w:proofErr w:type="spellEnd"/>
      <w:r w:rsidRPr="007E209D">
        <w:rPr>
          <w:sz w:val="20"/>
          <w:szCs w:val="20"/>
        </w:rPr>
        <w:t xml:space="preserve"> в задачах средне- и долгосрочного планирования сельскохозя</w:t>
      </w:r>
      <w:r w:rsidRPr="007E209D">
        <w:rPr>
          <w:sz w:val="20"/>
          <w:szCs w:val="20"/>
        </w:rPr>
        <w:t>й</w:t>
      </w:r>
      <w:r w:rsidRPr="007E209D">
        <w:rPr>
          <w:sz w:val="20"/>
          <w:szCs w:val="20"/>
        </w:rPr>
        <w:t>ственного производства и землеустройства // Российская сельскох</w:t>
      </w:r>
      <w:r w:rsidRPr="007E209D">
        <w:rPr>
          <w:sz w:val="20"/>
          <w:szCs w:val="20"/>
        </w:rPr>
        <w:t>о</w:t>
      </w:r>
      <w:r w:rsidRPr="007E209D">
        <w:rPr>
          <w:sz w:val="20"/>
          <w:szCs w:val="20"/>
        </w:rPr>
        <w:t xml:space="preserve">зяйственная наука. </w:t>
      </w:r>
      <w:r>
        <w:rPr>
          <w:sz w:val="20"/>
          <w:szCs w:val="20"/>
        </w:rPr>
        <w:t>–</w:t>
      </w:r>
      <w:r w:rsidRPr="007E209D">
        <w:rPr>
          <w:sz w:val="20"/>
          <w:szCs w:val="20"/>
        </w:rPr>
        <w:t xml:space="preserve"> 2015. </w:t>
      </w:r>
      <w:r>
        <w:rPr>
          <w:sz w:val="20"/>
          <w:szCs w:val="20"/>
        </w:rPr>
        <w:t>–</w:t>
      </w:r>
      <w:r w:rsidRPr="007E209D">
        <w:rPr>
          <w:sz w:val="20"/>
          <w:szCs w:val="20"/>
        </w:rPr>
        <w:t xml:space="preserve"> № 1</w:t>
      </w:r>
      <w:r>
        <w:rPr>
          <w:sz w:val="20"/>
          <w:szCs w:val="20"/>
        </w:rPr>
        <w:t>–</w:t>
      </w:r>
      <w:r w:rsidRPr="007E209D">
        <w:rPr>
          <w:sz w:val="20"/>
          <w:szCs w:val="20"/>
        </w:rPr>
        <w:t xml:space="preserve">2. </w:t>
      </w:r>
      <w:r>
        <w:rPr>
          <w:sz w:val="20"/>
          <w:szCs w:val="20"/>
        </w:rPr>
        <w:t xml:space="preserve">– </w:t>
      </w:r>
      <w:r w:rsidRPr="007E209D">
        <w:rPr>
          <w:sz w:val="20"/>
          <w:szCs w:val="20"/>
        </w:rPr>
        <w:t>С. 72</w:t>
      </w:r>
      <w:r>
        <w:rPr>
          <w:sz w:val="20"/>
          <w:szCs w:val="20"/>
        </w:rPr>
        <w:t>–</w:t>
      </w:r>
      <w:r w:rsidRPr="007E209D">
        <w:rPr>
          <w:sz w:val="20"/>
          <w:szCs w:val="20"/>
        </w:rPr>
        <w:t>76.</w:t>
      </w:r>
    </w:p>
    <w:p w:rsidR="00DB16E5" w:rsidRPr="007E209D" w:rsidRDefault="00DB16E5" w:rsidP="00215930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3</w:t>
      </w:r>
      <w:r w:rsidRPr="007E209D">
        <w:rPr>
          <w:sz w:val="20"/>
          <w:szCs w:val="20"/>
        </w:rPr>
        <w:t xml:space="preserve">. </w:t>
      </w:r>
      <w:proofErr w:type="spellStart"/>
      <w:r w:rsidRPr="007E209D">
        <w:rPr>
          <w:sz w:val="20"/>
          <w:szCs w:val="20"/>
        </w:rPr>
        <w:t>Хворова</w:t>
      </w:r>
      <w:proofErr w:type="spellEnd"/>
      <w:r w:rsidRPr="007E209D">
        <w:rPr>
          <w:sz w:val="20"/>
          <w:szCs w:val="20"/>
        </w:rPr>
        <w:t xml:space="preserve"> Л.А., </w:t>
      </w:r>
      <w:proofErr w:type="spellStart"/>
      <w:r w:rsidRPr="007E209D">
        <w:rPr>
          <w:sz w:val="20"/>
          <w:szCs w:val="20"/>
        </w:rPr>
        <w:t>Топаж</w:t>
      </w:r>
      <w:proofErr w:type="spellEnd"/>
      <w:r w:rsidRPr="007E209D">
        <w:rPr>
          <w:sz w:val="20"/>
          <w:szCs w:val="20"/>
        </w:rPr>
        <w:t xml:space="preserve"> А.Г., Абрамова А.В., Неупокоева К.Г. По</w:t>
      </w:r>
      <w:r w:rsidRPr="007E209D">
        <w:rPr>
          <w:sz w:val="20"/>
          <w:szCs w:val="20"/>
        </w:rPr>
        <w:t>д</w:t>
      </w:r>
      <w:r w:rsidRPr="007E209D">
        <w:rPr>
          <w:sz w:val="20"/>
          <w:szCs w:val="20"/>
        </w:rPr>
        <w:t xml:space="preserve">ходы к описанию </w:t>
      </w:r>
      <w:proofErr w:type="spellStart"/>
      <w:r w:rsidRPr="007E209D">
        <w:rPr>
          <w:sz w:val="20"/>
          <w:szCs w:val="20"/>
        </w:rPr>
        <w:t>симбиотическойазотфиксации</w:t>
      </w:r>
      <w:proofErr w:type="spellEnd"/>
      <w:r>
        <w:rPr>
          <w:sz w:val="20"/>
          <w:szCs w:val="20"/>
        </w:rPr>
        <w:t>.</w:t>
      </w:r>
      <w:r w:rsidRPr="007E209D">
        <w:rPr>
          <w:sz w:val="20"/>
          <w:szCs w:val="20"/>
        </w:rPr>
        <w:t xml:space="preserve"> Часть 2. Анализ по</w:t>
      </w:r>
      <w:r w:rsidRPr="007E209D">
        <w:rPr>
          <w:sz w:val="20"/>
          <w:szCs w:val="20"/>
        </w:rPr>
        <w:t>д</w:t>
      </w:r>
      <w:r w:rsidRPr="007E209D">
        <w:rPr>
          <w:sz w:val="20"/>
          <w:szCs w:val="20"/>
        </w:rPr>
        <w:t xml:space="preserve">ходов к математическому моделированию процесса // </w:t>
      </w:r>
      <w:r>
        <w:rPr>
          <w:sz w:val="20"/>
          <w:szCs w:val="20"/>
        </w:rPr>
        <w:t>Известия Алта</w:t>
      </w:r>
      <w:r>
        <w:rPr>
          <w:sz w:val="20"/>
          <w:szCs w:val="20"/>
        </w:rPr>
        <w:t>й</w:t>
      </w:r>
      <w:r>
        <w:rPr>
          <w:sz w:val="20"/>
          <w:szCs w:val="20"/>
        </w:rPr>
        <w:t xml:space="preserve">ского государственного университета. – </w:t>
      </w:r>
      <w:r w:rsidRPr="007E209D">
        <w:rPr>
          <w:sz w:val="20"/>
          <w:szCs w:val="20"/>
        </w:rPr>
        <w:t xml:space="preserve">Барнаул, 2015. </w:t>
      </w:r>
      <w:r>
        <w:rPr>
          <w:sz w:val="20"/>
          <w:szCs w:val="20"/>
        </w:rPr>
        <w:t xml:space="preserve">– </w:t>
      </w:r>
      <w:r w:rsidRPr="007E209D">
        <w:rPr>
          <w:sz w:val="20"/>
          <w:szCs w:val="20"/>
        </w:rPr>
        <w:t xml:space="preserve">№1/1 (85). </w:t>
      </w:r>
      <w:r>
        <w:rPr>
          <w:sz w:val="20"/>
          <w:szCs w:val="20"/>
        </w:rPr>
        <w:t xml:space="preserve">– </w:t>
      </w:r>
      <w:r w:rsidRPr="007E209D">
        <w:rPr>
          <w:sz w:val="20"/>
          <w:szCs w:val="20"/>
        </w:rPr>
        <w:t>С. 192</w:t>
      </w:r>
      <w:r>
        <w:rPr>
          <w:sz w:val="20"/>
          <w:szCs w:val="20"/>
        </w:rPr>
        <w:t>–</w:t>
      </w:r>
      <w:r w:rsidRPr="007E209D">
        <w:rPr>
          <w:sz w:val="20"/>
          <w:szCs w:val="20"/>
        </w:rPr>
        <w:t>196.</w:t>
      </w:r>
    </w:p>
    <w:p w:rsidR="00DB16E5" w:rsidRDefault="00DB16E5" w:rsidP="00B8725F">
      <w:pPr>
        <w:tabs>
          <w:tab w:val="num" w:pos="284"/>
          <w:tab w:val="num" w:pos="360"/>
        </w:tabs>
        <w:ind w:firstLine="284"/>
        <w:jc w:val="both"/>
        <w:rPr>
          <w:rFonts w:eastAsia="SFRM1000" w:cs="SFRM1000"/>
          <w:color w:val="000000"/>
          <w:sz w:val="20"/>
          <w:szCs w:val="20"/>
        </w:rPr>
      </w:pPr>
      <w:r>
        <w:rPr>
          <w:rFonts w:eastAsia="SFRM1000" w:cs="SFRM1000"/>
          <w:color w:val="000000"/>
          <w:sz w:val="20"/>
          <w:szCs w:val="20"/>
        </w:rPr>
        <w:t>4</w:t>
      </w:r>
      <w:r w:rsidRPr="000E2A7A">
        <w:rPr>
          <w:rFonts w:eastAsia="SFRM1000" w:cs="SFRM1000"/>
          <w:color w:val="000000"/>
          <w:sz w:val="20"/>
          <w:szCs w:val="20"/>
        </w:rPr>
        <w:t>. Журавлева В.В., Егошин А.В. Применение кластерного анализа для обнаружения влияния ГМП на обострение сердечно-сосудистых заболеваний /</w:t>
      </w:r>
      <w:r>
        <w:rPr>
          <w:rFonts w:eastAsia="SFRM1000" w:cs="SFRM1000"/>
          <w:color w:val="000000"/>
          <w:sz w:val="20"/>
          <w:szCs w:val="20"/>
        </w:rPr>
        <w:t>/</w:t>
      </w:r>
      <w:r w:rsidRPr="00304EB5">
        <w:rPr>
          <w:rFonts w:eastAsia="SFRM1000" w:cs="SFRM1000"/>
          <w:color w:val="000000"/>
          <w:sz w:val="20"/>
          <w:szCs w:val="20"/>
        </w:rPr>
        <w:t>МАК</w:t>
      </w:r>
      <w:r w:rsidR="00304EB5" w:rsidRPr="00304EB5">
        <w:rPr>
          <w:rFonts w:eastAsia="SFRM1000" w:cs="SFRM1000"/>
          <w:color w:val="000000"/>
          <w:sz w:val="20"/>
          <w:szCs w:val="20"/>
        </w:rPr>
        <w:t>:</w:t>
      </w:r>
      <w:r w:rsidR="00304EB5">
        <w:rPr>
          <w:rFonts w:eastAsia="SFRM1000" w:cs="SFRM1000"/>
          <w:color w:val="000000"/>
          <w:sz w:val="20"/>
          <w:szCs w:val="20"/>
        </w:rPr>
        <w:t xml:space="preserve"> «Математики – Алтайскому краю»: с</w:t>
      </w:r>
      <w:r w:rsidRPr="009027D3">
        <w:rPr>
          <w:rFonts w:eastAsia="SFRM1000" w:cs="SFRM1000"/>
          <w:color w:val="000000"/>
          <w:sz w:val="20"/>
          <w:szCs w:val="20"/>
        </w:rPr>
        <w:t>борник тр</w:t>
      </w:r>
      <w:r w:rsidRPr="009027D3">
        <w:rPr>
          <w:rFonts w:eastAsia="SFRM1000" w:cs="SFRM1000"/>
          <w:color w:val="000000"/>
          <w:sz w:val="20"/>
          <w:szCs w:val="20"/>
        </w:rPr>
        <w:t>у</w:t>
      </w:r>
      <w:r w:rsidRPr="009027D3">
        <w:rPr>
          <w:rFonts w:eastAsia="SFRM1000" w:cs="SFRM1000"/>
          <w:color w:val="000000"/>
          <w:sz w:val="20"/>
          <w:szCs w:val="20"/>
        </w:rPr>
        <w:t xml:space="preserve">дов всероссийской конференции по математике, Барнаул, 1–5 июля </w:t>
      </w:r>
      <w:smartTag w:uri="urn:schemas-microsoft-com:office:smarttags" w:element="metricconverter">
        <w:smartTagPr>
          <w:attr w:name="ProductID" w:val="2016 г"/>
        </w:smartTagPr>
        <w:r w:rsidRPr="009027D3">
          <w:rPr>
            <w:rFonts w:eastAsia="SFRM1000" w:cs="SFRM1000"/>
            <w:color w:val="000000"/>
            <w:sz w:val="20"/>
            <w:szCs w:val="20"/>
          </w:rPr>
          <w:t>2016 г</w:t>
        </w:r>
      </w:smartTag>
      <w:r w:rsidRPr="009027D3">
        <w:rPr>
          <w:rFonts w:eastAsia="SFRM1000" w:cs="SFRM1000"/>
          <w:color w:val="000000"/>
          <w:sz w:val="20"/>
          <w:szCs w:val="20"/>
        </w:rPr>
        <w:t xml:space="preserve">. – Барнаул: Изд-во </w:t>
      </w:r>
      <w:proofErr w:type="spellStart"/>
      <w:r w:rsidRPr="009027D3">
        <w:rPr>
          <w:rFonts w:eastAsia="SFRM1000" w:cs="SFRM1000"/>
          <w:color w:val="000000"/>
          <w:sz w:val="20"/>
          <w:szCs w:val="20"/>
        </w:rPr>
        <w:t>Алт</w:t>
      </w:r>
      <w:proofErr w:type="spellEnd"/>
      <w:r w:rsidRPr="009027D3">
        <w:rPr>
          <w:rFonts w:eastAsia="SFRM1000" w:cs="SFRM1000"/>
          <w:color w:val="000000"/>
          <w:sz w:val="20"/>
          <w:szCs w:val="20"/>
        </w:rPr>
        <w:t>. ун-та, 2016. – С. 224–227.</w:t>
      </w:r>
    </w:p>
    <w:p w:rsidR="00DB16E5" w:rsidRDefault="00DB16E5" w:rsidP="00A34C9A">
      <w:pPr>
        <w:ind w:firstLine="284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5. </w:t>
      </w:r>
      <w:r w:rsidRPr="00094EE1">
        <w:rPr>
          <w:color w:val="000000"/>
          <w:sz w:val="20"/>
          <w:szCs w:val="20"/>
        </w:rPr>
        <w:t xml:space="preserve">Клепиков П.Н., </w:t>
      </w:r>
      <w:proofErr w:type="spellStart"/>
      <w:r w:rsidRPr="00094EE1">
        <w:rPr>
          <w:color w:val="000000"/>
          <w:sz w:val="20"/>
          <w:szCs w:val="20"/>
        </w:rPr>
        <w:t>Оскорбин</w:t>
      </w:r>
      <w:proofErr w:type="spellEnd"/>
      <w:r w:rsidRPr="00094EE1">
        <w:rPr>
          <w:color w:val="000000"/>
          <w:sz w:val="20"/>
          <w:szCs w:val="20"/>
        </w:rPr>
        <w:t xml:space="preserve"> Д.Н. Обобщенные базисы Милнора некоторых 4-мерных вещественных метрических алгебр Ли // Ломон</w:t>
      </w:r>
      <w:r w:rsidRPr="00094EE1">
        <w:rPr>
          <w:color w:val="000000"/>
          <w:sz w:val="20"/>
          <w:szCs w:val="20"/>
        </w:rPr>
        <w:t>о</w:t>
      </w:r>
      <w:r w:rsidRPr="00094EE1">
        <w:rPr>
          <w:color w:val="000000"/>
          <w:sz w:val="20"/>
          <w:szCs w:val="20"/>
        </w:rPr>
        <w:t>совские чтения на Алтае: фундаментальные проблемы науки и образ</w:t>
      </w:r>
      <w:r w:rsidRPr="00094EE1">
        <w:rPr>
          <w:color w:val="000000"/>
          <w:sz w:val="20"/>
          <w:szCs w:val="20"/>
        </w:rPr>
        <w:t>о</w:t>
      </w:r>
      <w:r w:rsidRPr="00094EE1">
        <w:rPr>
          <w:color w:val="000000"/>
          <w:sz w:val="20"/>
          <w:szCs w:val="20"/>
        </w:rPr>
        <w:t>вания</w:t>
      </w:r>
      <w:r>
        <w:rPr>
          <w:color w:val="000000"/>
          <w:sz w:val="20"/>
          <w:szCs w:val="20"/>
        </w:rPr>
        <w:t>: и</w:t>
      </w:r>
      <w:r w:rsidRPr="00094EE1">
        <w:rPr>
          <w:color w:val="000000"/>
          <w:sz w:val="20"/>
          <w:szCs w:val="20"/>
        </w:rPr>
        <w:t>збранные труды международной конференции, Барнаул, 11</w:t>
      </w:r>
      <w:r>
        <w:rPr>
          <w:color w:val="000000"/>
          <w:sz w:val="20"/>
          <w:szCs w:val="20"/>
        </w:rPr>
        <w:t>–</w:t>
      </w:r>
      <w:r w:rsidRPr="00094EE1">
        <w:rPr>
          <w:color w:val="000000"/>
          <w:sz w:val="20"/>
          <w:szCs w:val="20"/>
        </w:rPr>
        <w:t xml:space="preserve">14 ноября </w:t>
      </w:r>
      <w:smartTag w:uri="urn:schemas-microsoft-com:office:smarttags" w:element="metricconverter">
        <w:smartTagPr>
          <w:attr w:name="ProductID" w:val="2014 г"/>
        </w:smartTagPr>
        <w:r w:rsidRPr="00094EE1">
          <w:rPr>
            <w:color w:val="000000"/>
            <w:sz w:val="20"/>
            <w:szCs w:val="20"/>
          </w:rPr>
          <w:t>2014</w:t>
        </w:r>
        <w:r>
          <w:rPr>
            <w:color w:val="000000"/>
            <w:sz w:val="20"/>
            <w:szCs w:val="20"/>
          </w:rPr>
          <w:t xml:space="preserve"> г</w:t>
        </w:r>
      </w:smartTag>
      <w:r w:rsidRPr="00094EE1">
        <w:rPr>
          <w:color w:val="000000"/>
          <w:sz w:val="20"/>
          <w:szCs w:val="20"/>
        </w:rPr>
        <w:t xml:space="preserve">. – Барнаул: Изд-во </w:t>
      </w:r>
      <w:proofErr w:type="spellStart"/>
      <w:r w:rsidRPr="00094EE1">
        <w:rPr>
          <w:color w:val="000000"/>
          <w:sz w:val="20"/>
          <w:szCs w:val="20"/>
        </w:rPr>
        <w:t>Алт</w:t>
      </w:r>
      <w:proofErr w:type="spellEnd"/>
      <w:r w:rsidRPr="00094EE1">
        <w:rPr>
          <w:color w:val="000000"/>
          <w:sz w:val="20"/>
          <w:szCs w:val="20"/>
        </w:rPr>
        <w:t>. ун-та, 2014.</w:t>
      </w:r>
      <w:r>
        <w:rPr>
          <w:color w:val="000000"/>
          <w:sz w:val="20"/>
          <w:szCs w:val="20"/>
        </w:rPr>
        <w:t xml:space="preserve"> – С. </w:t>
      </w:r>
      <w:r w:rsidRPr="00A34C9A">
        <w:rPr>
          <w:color w:val="000000"/>
          <w:sz w:val="20"/>
          <w:szCs w:val="20"/>
        </w:rPr>
        <w:t>48</w:t>
      </w:r>
      <w:r>
        <w:rPr>
          <w:color w:val="000000"/>
          <w:sz w:val="20"/>
          <w:szCs w:val="20"/>
        </w:rPr>
        <w:t>–</w:t>
      </w:r>
      <w:r w:rsidRPr="00A34C9A">
        <w:rPr>
          <w:color w:val="000000"/>
          <w:sz w:val="20"/>
          <w:szCs w:val="20"/>
        </w:rPr>
        <w:t>71</w:t>
      </w:r>
      <w:r>
        <w:rPr>
          <w:color w:val="000000"/>
          <w:sz w:val="20"/>
          <w:szCs w:val="20"/>
        </w:rPr>
        <w:t>.</w:t>
      </w:r>
    </w:p>
    <w:p w:rsidR="00DB16E5" w:rsidRDefault="00DB16E5" w:rsidP="00A34C9A">
      <w:pPr>
        <w:ind w:firstLine="284"/>
        <w:jc w:val="both"/>
        <w:rPr>
          <w:rFonts w:eastAsia="SFRM1000" w:cs="SFRM1000"/>
          <w:color w:val="000000"/>
          <w:sz w:val="20"/>
          <w:szCs w:val="20"/>
        </w:rPr>
      </w:pPr>
    </w:p>
    <w:p w:rsidR="00DB16E5" w:rsidRPr="00FA2A47" w:rsidRDefault="00DB16E5" w:rsidP="0006288C">
      <w:pPr>
        <w:pStyle w:val="af4"/>
        <w:spacing w:line="240" w:lineRule="auto"/>
        <w:ind w:firstLine="284"/>
        <w:rPr>
          <w:sz w:val="16"/>
          <w:szCs w:val="16"/>
        </w:rPr>
      </w:pPr>
      <w:r w:rsidRPr="00C04BDD">
        <w:rPr>
          <w:b/>
          <w:sz w:val="20"/>
          <w:szCs w:val="20"/>
        </w:rPr>
        <w:t>Сведения об авторах</w:t>
      </w:r>
      <w:r w:rsidR="00485B06">
        <w:rPr>
          <w:b/>
          <w:sz w:val="20"/>
          <w:szCs w:val="20"/>
        </w:rPr>
        <w:t xml:space="preserve"> </w:t>
      </w:r>
      <w:r w:rsidRPr="00FA2A47">
        <w:rPr>
          <w:sz w:val="16"/>
          <w:szCs w:val="16"/>
        </w:rPr>
        <w:t>(ФИО, ученая степень, ученое звание, организация, структурное подразделение</w:t>
      </w:r>
      <w:r>
        <w:rPr>
          <w:sz w:val="16"/>
          <w:szCs w:val="16"/>
        </w:rPr>
        <w:t>,</w:t>
      </w:r>
      <w:r w:rsidR="00485B06">
        <w:rPr>
          <w:sz w:val="16"/>
          <w:szCs w:val="16"/>
        </w:rPr>
        <w:t xml:space="preserve"> </w:t>
      </w:r>
      <w:r w:rsidRPr="00FA2A47">
        <w:rPr>
          <w:sz w:val="16"/>
          <w:szCs w:val="16"/>
        </w:rPr>
        <w:t>должность</w:t>
      </w:r>
      <w:r w:rsidR="00CC6256">
        <w:rPr>
          <w:sz w:val="16"/>
          <w:szCs w:val="16"/>
        </w:rPr>
        <w:t xml:space="preserve">, </w:t>
      </w:r>
      <w:r w:rsidR="00CC6256" w:rsidRPr="00CC6256">
        <w:rPr>
          <w:sz w:val="16"/>
          <w:szCs w:val="16"/>
        </w:rPr>
        <w:t>e-</w:t>
      </w:r>
      <w:proofErr w:type="spellStart"/>
      <w:r w:rsidR="00CC6256" w:rsidRPr="00CC6256">
        <w:rPr>
          <w:sz w:val="16"/>
          <w:szCs w:val="16"/>
        </w:rPr>
        <w:t>mail</w:t>
      </w:r>
      <w:proofErr w:type="spellEnd"/>
      <w:r>
        <w:rPr>
          <w:sz w:val="16"/>
          <w:szCs w:val="16"/>
        </w:rPr>
        <w:t>)</w:t>
      </w:r>
    </w:p>
    <w:p w:rsidR="00DB16E5" w:rsidRDefault="00DB16E5" w:rsidP="0006288C">
      <w:pPr>
        <w:pStyle w:val="af4"/>
        <w:spacing w:line="240" w:lineRule="auto"/>
        <w:ind w:firstLine="284"/>
        <w:rPr>
          <w:i/>
          <w:sz w:val="20"/>
          <w:szCs w:val="20"/>
        </w:rPr>
      </w:pPr>
    </w:p>
    <w:p w:rsidR="00DB16E5" w:rsidRPr="004B59C8" w:rsidRDefault="00DB16E5" w:rsidP="00B8725F">
      <w:pPr>
        <w:pStyle w:val="af4"/>
        <w:spacing w:line="240" w:lineRule="auto"/>
        <w:ind w:firstLine="284"/>
        <w:rPr>
          <w:sz w:val="20"/>
          <w:szCs w:val="20"/>
        </w:rPr>
      </w:pPr>
      <w:r w:rsidRPr="00B8725F">
        <w:rPr>
          <w:i/>
          <w:sz w:val="20"/>
          <w:szCs w:val="20"/>
        </w:rPr>
        <w:t>Абрамова Анастасия Владимировна</w:t>
      </w:r>
      <w:r w:rsidRPr="004B59C8">
        <w:rPr>
          <w:sz w:val="20"/>
          <w:szCs w:val="20"/>
        </w:rPr>
        <w:t xml:space="preserve">, Алтайский государственный университет, </w:t>
      </w:r>
      <w:r w:rsidR="00952755">
        <w:rPr>
          <w:sz w:val="20"/>
          <w:szCs w:val="20"/>
        </w:rPr>
        <w:t>Институт</w:t>
      </w:r>
      <w:r>
        <w:rPr>
          <w:sz w:val="20"/>
          <w:szCs w:val="20"/>
        </w:rPr>
        <w:t xml:space="preserve"> математики и информационных технологий, </w:t>
      </w:r>
      <w:proofErr w:type="spellStart"/>
      <w:r w:rsidRPr="004B59C8">
        <w:rPr>
          <w:sz w:val="20"/>
          <w:szCs w:val="20"/>
        </w:rPr>
        <w:t>аспирант,e-mail</w:t>
      </w:r>
      <w:proofErr w:type="spellEnd"/>
      <w:r w:rsidRPr="004B59C8">
        <w:rPr>
          <w:sz w:val="20"/>
          <w:szCs w:val="20"/>
        </w:rPr>
        <w:t xml:space="preserve">: </w:t>
      </w:r>
      <w:hyperlink r:id="rId25" w:tgtFrame="_blank" w:history="1">
        <w:r w:rsidRPr="004B59C8">
          <w:rPr>
            <w:sz w:val="20"/>
            <w:szCs w:val="20"/>
          </w:rPr>
          <w:t>abramova.math@gmail.com</w:t>
        </w:r>
      </w:hyperlink>
      <w:r w:rsidRPr="004B59C8">
        <w:rPr>
          <w:sz w:val="20"/>
          <w:szCs w:val="20"/>
        </w:rPr>
        <w:t>.</w:t>
      </w:r>
    </w:p>
    <w:p w:rsidR="00DB16E5" w:rsidRPr="00F3547E" w:rsidRDefault="00952755" w:rsidP="00B8725F">
      <w:pPr>
        <w:pStyle w:val="af4"/>
        <w:spacing w:line="240" w:lineRule="auto"/>
        <w:ind w:firstLine="284"/>
        <w:rPr>
          <w:sz w:val="20"/>
          <w:szCs w:val="20"/>
        </w:rPr>
      </w:pPr>
      <w:r>
        <w:rPr>
          <w:i/>
          <w:sz w:val="20"/>
          <w:szCs w:val="20"/>
        </w:rPr>
        <w:t>Неупокоева</w:t>
      </w:r>
      <w:r w:rsidR="00DB16E5" w:rsidRPr="0049103E">
        <w:rPr>
          <w:i/>
          <w:sz w:val="20"/>
          <w:szCs w:val="20"/>
        </w:rPr>
        <w:t xml:space="preserve"> Карина Геннадьевна</w:t>
      </w:r>
      <w:r w:rsidR="00DB16E5" w:rsidRPr="00F3547E">
        <w:rPr>
          <w:sz w:val="20"/>
          <w:szCs w:val="20"/>
        </w:rPr>
        <w:t>, Алтайский государственный ун</w:t>
      </w:r>
      <w:r w:rsidR="00DB16E5" w:rsidRPr="00F3547E">
        <w:rPr>
          <w:sz w:val="20"/>
          <w:szCs w:val="20"/>
        </w:rPr>
        <w:t>и</w:t>
      </w:r>
      <w:r w:rsidR="00DB16E5" w:rsidRPr="00F3547E">
        <w:rPr>
          <w:sz w:val="20"/>
          <w:szCs w:val="20"/>
        </w:rPr>
        <w:t xml:space="preserve">верситет, </w:t>
      </w:r>
      <w:r>
        <w:rPr>
          <w:sz w:val="20"/>
          <w:szCs w:val="20"/>
        </w:rPr>
        <w:t>Институт</w:t>
      </w:r>
      <w:r w:rsidR="00DB16E5">
        <w:rPr>
          <w:sz w:val="20"/>
          <w:szCs w:val="20"/>
        </w:rPr>
        <w:t xml:space="preserve"> математики и информационных технологий, </w:t>
      </w:r>
      <w:proofErr w:type="spellStart"/>
      <w:r w:rsidR="00DB16E5" w:rsidRPr="00F3547E">
        <w:rPr>
          <w:sz w:val="20"/>
          <w:szCs w:val="20"/>
        </w:rPr>
        <w:t>ст</w:t>
      </w:r>
      <w:r w:rsidR="00DB16E5" w:rsidRPr="00F3547E">
        <w:rPr>
          <w:sz w:val="20"/>
          <w:szCs w:val="20"/>
        </w:rPr>
        <w:t>у</w:t>
      </w:r>
      <w:r w:rsidR="00DB16E5" w:rsidRPr="00F3547E">
        <w:rPr>
          <w:sz w:val="20"/>
          <w:szCs w:val="20"/>
        </w:rPr>
        <w:t>дент,e-mail</w:t>
      </w:r>
      <w:proofErr w:type="spellEnd"/>
      <w:r w:rsidR="00DB16E5" w:rsidRPr="00F3547E">
        <w:rPr>
          <w:sz w:val="20"/>
          <w:szCs w:val="20"/>
        </w:rPr>
        <w:t xml:space="preserve">: </w:t>
      </w:r>
      <w:hyperlink r:id="rId26" w:tgtFrame="_blank" w:history="1">
        <w:r w:rsidR="00DB16E5" w:rsidRPr="00F3547E">
          <w:rPr>
            <w:sz w:val="20"/>
            <w:szCs w:val="20"/>
          </w:rPr>
          <w:t>k-neupokoeva@mail.ru</w:t>
        </w:r>
      </w:hyperlink>
      <w:r w:rsidR="00DB16E5" w:rsidRPr="0049103E">
        <w:rPr>
          <w:sz w:val="20"/>
          <w:szCs w:val="20"/>
        </w:rPr>
        <w:t>.</w:t>
      </w:r>
    </w:p>
    <w:p w:rsidR="00DB16E5" w:rsidRDefault="00DB16E5" w:rsidP="00D83144">
      <w:pPr>
        <w:pStyle w:val="af4"/>
        <w:spacing w:line="240" w:lineRule="auto"/>
        <w:ind w:firstLine="284"/>
        <w:rPr>
          <w:sz w:val="20"/>
          <w:szCs w:val="20"/>
        </w:rPr>
      </w:pPr>
      <w:proofErr w:type="spellStart"/>
      <w:r w:rsidRPr="00D36868">
        <w:rPr>
          <w:i/>
          <w:sz w:val="20"/>
          <w:szCs w:val="20"/>
        </w:rPr>
        <w:t>Топаж</w:t>
      </w:r>
      <w:proofErr w:type="spellEnd"/>
      <w:r w:rsidRPr="00D36868">
        <w:rPr>
          <w:i/>
          <w:sz w:val="20"/>
          <w:szCs w:val="20"/>
        </w:rPr>
        <w:t> Александр Григорьевич,</w:t>
      </w:r>
      <w:r w:rsidRPr="00D36868">
        <w:rPr>
          <w:sz w:val="20"/>
          <w:szCs w:val="20"/>
        </w:rPr>
        <w:t xml:space="preserve"> доктор технических наук, </w:t>
      </w:r>
      <w:r w:rsidRPr="00FA2A47">
        <w:rPr>
          <w:sz w:val="20"/>
          <w:szCs w:val="20"/>
        </w:rPr>
        <w:t>Агроф</w:t>
      </w:r>
      <w:r w:rsidRPr="00FA2A47">
        <w:rPr>
          <w:sz w:val="20"/>
          <w:szCs w:val="20"/>
        </w:rPr>
        <w:t>и</w:t>
      </w:r>
      <w:r w:rsidRPr="00FA2A47">
        <w:rPr>
          <w:sz w:val="20"/>
          <w:szCs w:val="20"/>
        </w:rPr>
        <w:t>зический научно-исследовательский институт</w:t>
      </w:r>
      <w:r>
        <w:rPr>
          <w:sz w:val="20"/>
          <w:szCs w:val="20"/>
        </w:rPr>
        <w:t xml:space="preserve"> (</w:t>
      </w:r>
      <w:r w:rsidRPr="00FA2A47">
        <w:rPr>
          <w:sz w:val="20"/>
          <w:szCs w:val="20"/>
        </w:rPr>
        <w:t>г. Санкт-Петербург)</w:t>
      </w:r>
      <w:r>
        <w:rPr>
          <w:sz w:val="20"/>
          <w:szCs w:val="20"/>
        </w:rPr>
        <w:t>,</w:t>
      </w:r>
      <w:r w:rsidRPr="00FA2A47">
        <w:rPr>
          <w:sz w:val="20"/>
          <w:szCs w:val="20"/>
        </w:rPr>
        <w:t xml:space="preserve"> лаборатори</w:t>
      </w:r>
      <w:r>
        <w:rPr>
          <w:sz w:val="20"/>
          <w:szCs w:val="20"/>
        </w:rPr>
        <w:t>я</w:t>
      </w:r>
      <w:r w:rsidRPr="00D36868">
        <w:rPr>
          <w:sz w:val="20"/>
          <w:szCs w:val="20"/>
        </w:rPr>
        <w:t xml:space="preserve"> математического моделирования </w:t>
      </w:r>
      <w:proofErr w:type="spellStart"/>
      <w:r w:rsidRPr="00D36868">
        <w:rPr>
          <w:sz w:val="20"/>
          <w:szCs w:val="20"/>
        </w:rPr>
        <w:t>агроэкосистем</w:t>
      </w:r>
      <w:proofErr w:type="spellEnd"/>
      <w:r w:rsidRPr="00D36868">
        <w:rPr>
          <w:sz w:val="20"/>
          <w:szCs w:val="20"/>
        </w:rPr>
        <w:t xml:space="preserve">, </w:t>
      </w:r>
      <w:r w:rsidRPr="00FA2A47">
        <w:rPr>
          <w:sz w:val="20"/>
          <w:szCs w:val="20"/>
        </w:rPr>
        <w:t>завед</w:t>
      </w:r>
      <w:r w:rsidRPr="00FA2A47">
        <w:rPr>
          <w:sz w:val="20"/>
          <w:szCs w:val="20"/>
        </w:rPr>
        <w:t>у</w:t>
      </w:r>
      <w:r w:rsidRPr="00FA2A47">
        <w:rPr>
          <w:sz w:val="20"/>
          <w:szCs w:val="20"/>
        </w:rPr>
        <w:t>ющий</w:t>
      </w:r>
      <w:r>
        <w:rPr>
          <w:sz w:val="20"/>
          <w:szCs w:val="20"/>
        </w:rPr>
        <w:t xml:space="preserve">, </w:t>
      </w:r>
      <w:r w:rsidRPr="00D36868">
        <w:rPr>
          <w:color w:val="222222"/>
          <w:sz w:val="20"/>
          <w:szCs w:val="20"/>
        </w:rPr>
        <w:t>e-</w:t>
      </w:r>
      <w:proofErr w:type="spellStart"/>
      <w:r w:rsidRPr="00D36868">
        <w:rPr>
          <w:color w:val="222222"/>
          <w:sz w:val="20"/>
          <w:szCs w:val="20"/>
        </w:rPr>
        <w:t>mail</w:t>
      </w:r>
      <w:proofErr w:type="spellEnd"/>
      <w:r w:rsidRPr="00D36868">
        <w:rPr>
          <w:color w:val="222222"/>
          <w:sz w:val="20"/>
          <w:szCs w:val="20"/>
        </w:rPr>
        <w:t xml:space="preserve">: </w:t>
      </w:r>
      <w:hyperlink r:id="rId27" w:tgtFrame="_blank" w:history="1">
        <w:r w:rsidRPr="00D36868">
          <w:rPr>
            <w:sz w:val="20"/>
            <w:szCs w:val="20"/>
          </w:rPr>
          <w:t>alex.topaj@gmail.com</w:t>
        </w:r>
      </w:hyperlink>
      <w:r w:rsidRPr="00AC6281">
        <w:rPr>
          <w:sz w:val="20"/>
          <w:szCs w:val="20"/>
        </w:rPr>
        <w:t>.</w:t>
      </w:r>
    </w:p>
    <w:p w:rsidR="00DB16E5" w:rsidRPr="00D83144" w:rsidRDefault="00DB16E5" w:rsidP="00D83144">
      <w:pPr>
        <w:pStyle w:val="af4"/>
        <w:spacing w:line="240" w:lineRule="auto"/>
        <w:ind w:firstLine="284"/>
        <w:rPr>
          <w:sz w:val="20"/>
          <w:szCs w:val="20"/>
        </w:rPr>
      </w:pPr>
    </w:p>
    <w:sectPr w:rsidR="00DB16E5" w:rsidRPr="00D83144" w:rsidSect="002869A3">
      <w:headerReference w:type="even" r:id="rId28"/>
      <w:headerReference w:type="default" r:id="rId29"/>
      <w:footnotePr>
        <w:numRestart w:val="eachPage"/>
      </w:footnotePr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2457" w:rsidRDefault="00552457">
      <w:r>
        <w:separator/>
      </w:r>
    </w:p>
  </w:endnote>
  <w:endnote w:type="continuationSeparator" w:id="0">
    <w:p w:rsidR="00552457" w:rsidRDefault="005524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Liberation Serif">
    <w:altName w:val="Arial Unicode MS"/>
    <w:panose1 w:val="00000000000000000000"/>
    <w:charset w:val="80"/>
    <w:family w:val="roman"/>
    <w:notTrueType/>
    <w:pitch w:val="variable"/>
    <w:sig w:usb0="00000001" w:usb1="08070000" w:usb2="00000010" w:usb3="00000000" w:csb0="00020000" w:csb1="00000000"/>
  </w:font>
  <w:font w:name="Andale Sans UI">
    <w:charset w:val="CC"/>
    <w:family w:val="swiss"/>
    <w:pitch w:val="variable"/>
    <w:sig w:usb0="00000287" w:usb1="00000000" w:usb2="00000000" w:usb3="00000000" w:csb0="0000009F" w:csb1="00000000"/>
  </w:font>
  <w:font w:name="Lohit Hindi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FRM1000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2457" w:rsidRDefault="00552457">
      <w:r>
        <w:separator/>
      </w:r>
    </w:p>
  </w:footnote>
  <w:footnote w:type="continuationSeparator" w:id="0">
    <w:p w:rsidR="00552457" w:rsidRDefault="005524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6E5" w:rsidRDefault="00B56D2D" w:rsidP="001107B6">
    <w:pPr>
      <w:pStyle w:val="a5"/>
      <w:framePr w:wrap="around" w:vAnchor="text" w:hAnchor="margin" w:xAlign="outside" w:y="1"/>
      <w:rPr>
        <w:rStyle w:val="a9"/>
        <w:sz w:val="22"/>
      </w:rPr>
    </w:pPr>
    <w:r>
      <w:rPr>
        <w:rStyle w:val="a9"/>
        <w:sz w:val="22"/>
      </w:rPr>
      <w:fldChar w:fldCharType="begin"/>
    </w:r>
    <w:r w:rsidR="00DB16E5">
      <w:rPr>
        <w:rStyle w:val="a9"/>
        <w:sz w:val="22"/>
      </w:rPr>
      <w:instrText xml:space="preserve">PAGE  </w:instrText>
    </w:r>
    <w:r>
      <w:rPr>
        <w:rStyle w:val="a9"/>
        <w:sz w:val="22"/>
      </w:rPr>
      <w:fldChar w:fldCharType="separate"/>
    </w:r>
    <w:r w:rsidR="00195E45">
      <w:rPr>
        <w:rStyle w:val="a9"/>
        <w:noProof/>
        <w:sz w:val="22"/>
      </w:rPr>
      <w:t>2</w:t>
    </w:r>
    <w:r>
      <w:rPr>
        <w:rStyle w:val="a9"/>
        <w:sz w:val="22"/>
      </w:rPr>
      <w:fldChar w:fldCharType="end"/>
    </w:r>
  </w:p>
  <w:p w:rsidR="00DB16E5" w:rsidRDefault="00DB16E5">
    <w:pPr>
      <w:pStyle w:val="a5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6E5" w:rsidRDefault="00B56D2D" w:rsidP="001107B6">
    <w:pPr>
      <w:pStyle w:val="a5"/>
      <w:framePr w:wrap="around" w:vAnchor="text" w:hAnchor="margin" w:xAlign="outside" w:y="1"/>
      <w:rPr>
        <w:rStyle w:val="a9"/>
        <w:sz w:val="22"/>
      </w:rPr>
    </w:pPr>
    <w:r>
      <w:rPr>
        <w:rStyle w:val="a9"/>
        <w:sz w:val="22"/>
      </w:rPr>
      <w:fldChar w:fldCharType="begin"/>
    </w:r>
    <w:r w:rsidR="00DB16E5">
      <w:rPr>
        <w:rStyle w:val="a9"/>
        <w:sz w:val="22"/>
      </w:rPr>
      <w:instrText xml:space="preserve">PAGE  </w:instrText>
    </w:r>
    <w:r>
      <w:rPr>
        <w:rStyle w:val="a9"/>
        <w:sz w:val="22"/>
      </w:rPr>
      <w:fldChar w:fldCharType="separate"/>
    </w:r>
    <w:r w:rsidR="00195E45">
      <w:rPr>
        <w:rStyle w:val="a9"/>
        <w:noProof/>
        <w:sz w:val="22"/>
      </w:rPr>
      <w:t>3</w:t>
    </w:r>
    <w:r>
      <w:rPr>
        <w:rStyle w:val="a9"/>
        <w:sz w:val="22"/>
      </w:rPr>
      <w:fldChar w:fldCharType="end"/>
    </w:r>
  </w:p>
  <w:p w:rsidR="00DB16E5" w:rsidRDefault="00DB16E5" w:rsidP="00471EE7">
    <w:pPr>
      <w:pStyle w:val="a5"/>
      <w:ind w:right="360"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4320"/>
        </w:tabs>
        <w:ind w:left="4320" w:hanging="360"/>
      </w:pPr>
      <w:rPr>
        <w:rFonts w:cs="Times New Roman"/>
      </w:r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  <w:rPr>
        <w:rFonts w:cs="Times New Roman"/>
      </w:rPr>
    </w:lvl>
  </w:abstractNum>
  <w:abstractNum w:abstractNumId="2">
    <w:nsid w:val="089609C1"/>
    <w:multiLevelType w:val="hybridMultilevel"/>
    <w:tmpl w:val="DB54C692"/>
    <w:lvl w:ilvl="0" w:tplc="04190011">
      <w:start w:val="1"/>
      <w:numFmt w:val="decimal"/>
      <w:lvlText w:val="%1)"/>
      <w:lvlJc w:val="left"/>
      <w:pPr>
        <w:ind w:left="643" w:hanging="360"/>
      </w:pPr>
      <w:rPr>
        <w:rFonts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3">
    <w:nsid w:val="0CE85AAB"/>
    <w:multiLevelType w:val="hybridMultilevel"/>
    <w:tmpl w:val="4A3C48A2"/>
    <w:lvl w:ilvl="0" w:tplc="04190011">
      <w:start w:val="1"/>
      <w:numFmt w:val="decimal"/>
      <w:lvlText w:val="%1)"/>
      <w:lvlJc w:val="left"/>
      <w:pPr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4">
    <w:nsid w:val="1CDF5B8C"/>
    <w:multiLevelType w:val="hybridMultilevel"/>
    <w:tmpl w:val="9FEA4912"/>
    <w:lvl w:ilvl="0" w:tplc="04190017">
      <w:start w:val="1"/>
      <w:numFmt w:val="lowerLetter"/>
      <w:lvlText w:val="%1)"/>
      <w:lvlJc w:val="left"/>
      <w:pPr>
        <w:ind w:left="1287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26530559"/>
    <w:multiLevelType w:val="hybridMultilevel"/>
    <w:tmpl w:val="AA54FB86"/>
    <w:lvl w:ilvl="0" w:tplc="B5A4DB2C">
      <w:start w:val="1"/>
      <w:numFmt w:val="bullet"/>
      <w:lvlText w:val=""/>
      <w:lvlJc w:val="left"/>
      <w:pPr>
        <w:tabs>
          <w:tab w:val="num" w:pos="1827"/>
        </w:tabs>
        <w:ind w:left="1827" w:hanging="360"/>
      </w:pPr>
      <w:rPr>
        <w:rFonts w:ascii="Symbol" w:hAnsi="Symbol" w:hint="default"/>
        <w:sz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27663C4F"/>
    <w:multiLevelType w:val="hybridMultilevel"/>
    <w:tmpl w:val="D9BA694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2AA53BF5"/>
    <w:multiLevelType w:val="hybridMultilevel"/>
    <w:tmpl w:val="CAFCC57E"/>
    <w:lvl w:ilvl="0" w:tplc="9760ED56">
      <w:start w:val="1"/>
      <w:numFmt w:val="decimal"/>
      <w:lvlText w:val="%1."/>
      <w:lvlJc w:val="left"/>
      <w:pPr>
        <w:ind w:left="1004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8">
    <w:nsid w:val="2D7D50F5"/>
    <w:multiLevelType w:val="multilevel"/>
    <w:tmpl w:val="32902B84"/>
    <w:styleLink w:val="WW8Num1"/>
    <w:lvl w:ilvl="0">
      <w:start w:val="1"/>
      <w:numFmt w:val="decimal"/>
      <w:lvlText w:val="%1."/>
      <w:lvlJc w:val="left"/>
      <w:rPr>
        <w:rFonts w:cs="Times New Roman"/>
      </w:rPr>
    </w:lvl>
    <w:lvl w:ilvl="1">
      <w:start w:val="1"/>
      <w:numFmt w:val="lowerLetter"/>
      <w:lvlText w:val="%2."/>
      <w:lvlJc w:val="left"/>
      <w:rPr>
        <w:rFonts w:cs="Times New Roman"/>
      </w:rPr>
    </w:lvl>
    <w:lvl w:ilvl="2">
      <w:start w:val="1"/>
      <w:numFmt w:val="lowerRoman"/>
      <w:lvlText w:val="%3."/>
      <w:lvlJc w:val="right"/>
      <w:rPr>
        <w:rFonts w:cs="Times New Roman"/>
      </w:rPr>
    </w:lvl>
    <w:lvl w:ilvl="3">
      <w:start w:val="1"/>
      <w:numFmt w:val="decimal"/>
      <w:lvlText w:val="%4."/>
      <w:lvlJc w:val="left"/>
      <w:rPr>
        <w:rFonts w:cs="Times New Roman"/>
      </w:rPr>
    </w:lvl>
    <w:lvl w:ilvl="4">
      <w:start w:val="1"/>
      <w:numFmt w:val="lowerLetter"/>
      <w:lvlText w:val="%5."/>
      <w:lvlJc w:val="left"/>
      <w:rPr>
        <w:rFonts w:cs="Times New Roman"/>
      </w:rPr>
    </w:lvl>
    <w:lvl w:ilvl="5">
      <w:start w:val="1"/>
      <w:numFmt w:val="lowerRoman"/>
      <w:lvlText w:val="%6."/>
      <w:lvlJc w:val="right"/>
      <w:rPr>
        <w:rFonts w:cs="Times New Roman"/>
      </w:rPr>
    </w:lvl>
    <w:lvl w:ilvl="6">
      <w:start w:val="1"/>
      <w:numFmt w:val="decimal"/>
      <w:lvlText w:val="%7."/>
      <w:lvlJc w:val="left"/>
      <w:rPr>
        <w:rFonts w:cs="Times New Roman"/>
      </w:rPr>
    </w:lvl>
    <w:lvl w:ilvl="7">
      <w:start w:val="1"/>
      <w:numFmt w:val="lowerLetter"/>
      <w:lvlText w:val="%8."/>
      <w:lvlJc w:val="left"/>
      <w:rPr>
        <w:rFonts w:cs="Times New Roman"/>
      </w:rPr>
    </w:lvl>
    <w:lvl w:ilvl="8">
      <w:start w:val="1"/>
      <w:numFmt w:val="lowerRoman"/>
      <w:lvlText w:val="%9."/>
      <w:lvlJc w:val="right"/>
      <w:rPr>
        <w:rFonts w:cs="Times New Roman"/>
      </w:rPr>
    </w:lvl>
  </w:abstractNum>
  <w:abstractNum w:abstractNumId="9">
    <w:nsid w:val="334470DE"/>
    <w:multiLevelType w:val="hybridMultilevel"/>
    <w:tmpl w:val="A9B2856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35832AF6"/>
    <w:multiLevelType w:val="hybridMultilevel"/>
    <w:tmpl w:val="9578964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36A6C7D"/>
    <w:multiLevelType w:val="hybridMultilevel"/>
    <w:tmpl w:val="86609B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48A061A3"/>
    <w:multiLevelType w:val="hybridMultilevel"/>
    <w:tmpl w:val="5FF2639C"/>
    <w:lvl w:ilvl="0" w:tplc="158C1F84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>
    <w:nsid w:val="4B067904"/>
    <w:multiLevelType w:val="hybridMultilevel"/>
    <w:tmpl w:val="23AE20D4"/>
    <w:lvl w:ilvl="0" w:tplc="DED8B12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C225F3F"/>
    <w:multiLevelType w:val="hybridMultilevel"/>
    <w:tmpl w:val="86422F6E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5E5954BD"/>
    <w:multiLevelType w:val="hybridMultilevel"/>
    <w:tmpl w:val="2B7C8350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60237905"/>
    <w:multiLevelType w:val="hybridMultilevel"/>
    <w:tmpl w:val="66DCA27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81F37B9"/>
    <w:multiLevelType w:val="hybridMultilevel"/>
    <w:tmpl w:val="5F9A25C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8794851"/>
    <w:multiLevelType w:val="hybridMultilevel"/>
    <w:tmpl w:val="32D0D43E"/>
    <w:lvl w:ilvl="0" w:tplc="9760E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A6E53AC"/>
    <w:multiLevelType w:val="hybridMultilevel"/>
    <w:tmpl w:val="9DDED64C"/>
    <w:lvl w:ilvl="0" w:tplc="37A040A6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6B0C0988"/>
    <w:multiLevelType w:val="hybridMultilevel"/>
    <w:tmpl w:val="B8E48556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1">
    <w:nsid w:val="6DCA3BD0"/>
    <w:multiLevelType w:val="hybridMultilevel"/>
    <w:tmpl w:val="117C3F4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7881458D"/>
    <w:multiLevelType w:val="hybridMultilevel"/>
    <w:tmpl w:val="C5560422"/>
    <w:lvl w:ilvl="0" w:tplc="81C262C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3">
    <w:nsid w:val="7C854096"/>
    <w:multiLevelType w:val="hybridMultilevel"/>
    <w:tmpl w:val="FE3E364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7EA12797"/>
    <w:multiLevelType w:val="hybridMultilevel"/>
    <w:tmpl w:val="157C8F10"/>
    <w:lvl w:ilvl="0" w:tplc="04190011">
      <w:start w:val="1"/>
      <w:numFmt w:val="decimal"/>
      <w:lvlText w:val="%1)"/>
      <w:lvlJc w:val="left"/>
      <w:pPr>
        <w:ind w:left="643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3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3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  <w:rPr>
        <w:rFonts w:cs="Times New Roman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20"/>
  </w:num>
  <w:num w:numId="4">
    <w:abstractNumId w:val="3"/>
  </w:num>
  <w:num w:numId="5">
    <w:abstractNumId w:val="2"/>
  </w:num>
  <w:num w:numId="6">
    <w:abstractNumId w:val="24"/>
  </w:num>
  <w:num w:numId="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2"/>
  </w:num>
  <w:num w:numId="1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8"/>
  </w:num>
  <w:num w:numId="15">
    <w:abstractNumId w:val="23"/>
  </w:num>
  <w:num w:numId="16">
    <w:abstractNumId w:val="21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</w:num>
  <w:num w:numId="19">
    <w:abstractNumId w:val="4"/>
  </w:num>
  <w:num w:numId="20">
    <w:abstractNumId w:val="7"/>
  </w:num>
  <w:num w:numId="21">
    <w:abstractNumId w:val="13"/>
  </w:num>
  <w:num w:numId="22">
    <w:abstractNumId w:val="15"/>
  </w:num>
  <w:num w:numId="23">
    <w:abstractNumId w:val="10"/>
  </w:num>
  <w:num w:numId="24">
    <w:abstractNumId w:val="1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3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evenAndOddHeaders/>
  <w:drawingGridHorizontalSpacing w:val="120"/>
  <w:displayHorizontalDrawingGridEvery w:val="2"/>
  <w:noPunctuationKerning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215A9"/>
    <w:rsid w:val="00000BC2"/>
    <w:rsid w:val="000012CA"/>
    <w:rsid w:val="000014D0"/>
    <w:rsid w:val="00002630"/>
    <w:rsid w:val="0000288E"/>
    <w:rsid w:val="00003166"/>
    <w:rsid w:val="000041DE"/>
    <w:rsid w:val="00004654"/>
    <w:rsid w:val="00005D6C"/>
    <w:rsid w:val="00006BE6"/>
    <w:rsid w:val="00007C7D"/>
    <w:rsid w:val="00010638"/>
    <w:rsid w:val="00011154"/>
    <w:rsid w:val="00011301"/>
    <w:rsid w:val="000123FA"/>
    <w:rsid w:val="00012B57"/>
    <w:rsid w:val="00013C2D"/>
    <w:rsid w:val="00013EDC"/>
    <w:rsid w:val="000159C4"/>
    <w:rsid w:val="00016591"/>
    <w:rsid w:val="00016949"/>
    <w:rsid w:val="0001798E"/>
    <w:rsid w:val="000206B9"/>
    <w:rsid w:val="00020DFD"/>
    <w:rsid w:val="000210F5"/>
    <w:rsid w:val="000215A9"/>
    <w:rsid w:val="000217C4"/>
    <w:rsid w:val="000219DD"/>
    <w:rsid w:val="00021B8F"/>
    <w:rsid w:val="000224C2"/>
    <w:rsid w:val="00022AE5"/>
    <w:rsid w:val="00022F56"/>
    <w:rsid w:val="00023C9C"/>
    <w:rsid w:val="00024C88"/>
    <w:rsid w:val="000251D6"/>
    <w:rsid w:val="000251F8"/>
    <w:rsid w:val="00025B06"/>
    <w:rsid w:val="00026520"/>
    <w:rsid w:val="00030F02"/>
    <w:rsid w:val="000311E6"/>
    <w:rsid w:val="0003169E"/>
    <w:rsid w:val="000317E0"/>
    <w:rsid w:val="00032008"/>
    <w:rsid w:val="0003241E"/>
    <w:rsid w:val="00033C0B"/>
    <w:rsid w:val="00034074"/>
    <w:rsid w:val="00034A33"/>
    <w:rsid w:val="00035CF2"/>
    <w:rsid w:val="000363F0"/>
    <w:rsid w:val="00037CDF"/>
    <w:rsid w:val="0004250A"/>
    <w:rsid w:val="00042BB9"/>
    <w:rsid w:val="00043653"/>
    <w:rsid w:val="00043AE7"/>
    <w:rsid w:val="00043D3C"/>
    <w:rsid w:val="0004567C"/>
    <w:rsid w:val="00046071"/>
    <w:rsid w:val="000468DB"/>
    <w:rsid w:val="00047A9D"/>
    <w:rsid w:val="00050F8B"/>
    <w:rsid w:val="00051E53"/>
    <w:rsid w:val="0005330A"/>
    <w:rsid w:val="000533C7"/>
    <w:rsid w:val="000536B1"/>
    <w:rsid w:val="000538FF"/>
    <w:rsid w:val="000539D9"/>
    <w:rsid w:val="00054C96"/>
    <w:rsid w:val="00055E80"/>
    <w:rsid w:val="00056D19"/>
    <w:rsid w:val="00057BED"/>
    <w:rsid w:val="00060BE1"/>
    <w:rsid w:val="00061FAE"/>
    <w:rsid w:val="0006288C"/>
    <w:rsid w:val="00064016"/>
    <w:rsid w:val="000652A9"/>
    <w:rsid w:val="000652FC"/>
    <w:rsid w:val="000712EB"/>
    <w:rsid w:val="000719DD"/>
    <w:rsid w:val="000728C2"/>
    <w:rsid w:val="00073914"/>
    <w:rsid w:val="00073E8B"/>
    <w:rsid w:val="00074BBD"/>
    <w:rsid w:val="00075A34"/>
    <w:rsid w:val="00076DEA"/>
    <w:rsid w:val="00076E66"/>
    <w:rsid w:val="000826A5"/>
    <w:rsid w:val="0008289E"/>
    <w:rsid w:val="000839E0"/>
    <w:rsid w:val="00084CD6"/>
    <w:rsid w:val="00084E49"/>
    <w:rsid w:val="0008510E"/>
    <w:rsid w:val="00085B43"/>
    <w:rsid w:val="00086AC7"/>
    <w:rsid w:val="00086E0A"/>
    <w:rsid w:val="00086EEF"/>
    <w:rsid w:val="000879C8"/>
    <w:rsid w:val="00091127"/>
    <w:rsid w:val="000915D1"/>
    <w:rsid w:val="00092D1C"/>
    <w:rsid w:val="00093A51"/>
    <w:rsid w:val="00094775"/>
    <w:rsid w:val="00094EE1"/>
    <w:rsid w:val="0009525F"/>
    <w:rsid w:val="000954AC"/>
    <w:rsid w:val="00096AC5"/>
    <w:rsid w:val="00096E8B"/>
    <w:rsid w:val="00096F34"/>
    <w:rsid w:val="00097110"/>
    <w:rsid w:val="000978EA"/>
    <w:rsid w:val="000A0687"/>
    <w:rsid w:val="000A07B3"/>
    <w:rsid w:val="000A1678"/>
    <w:rsid w:val="000A1B02"/>
    <w:rsid w:val="000A1C44"/>
    <w:rsid w:val="000A1FE4"/>
    <w:rsid w:val="000A28BA"/>
    <w:rsid w:val="000A3689"/>
    <w:rsid w:val="000A380E"/>
    <w:rsid w:val="000A3E65"/>
    <w:rsid w:val="000A3E69"/>
    <w:rsid w:val="000A5509"/>
    <w:rsid w:val="000A5741"/>
    <w:rsid w:val="000A7A70"/>
    <w:rsid w:val="000B1B6A"/>
    <w:rsid w:val="000B2AB8"/>
    <w:rsid w:val="000B4C57"/>
    <w:rsid w:val="000B5B36"/>
    <w:rsid w:val="000B6D31"/>
    <w:rsid w:val="000C04B8"/>
    <w:rsid w:val="000C0836"/>
    <w:rsid w:val="000C2BF7"/>
    <w:rsid w:val="000C3450"/>
    <w:rsid w:val="000C4BD1"/>
    <w:rsid w:val="000C4DEB"/>
    <w:rsid w:val="000C51B2"/>
    <w:rsid w:val="000C54C2"/>
    <w:rsid w:val="000C5588"/>
    <w:rsid w:val="000C5A08"/>
    <w:rsid w:val="000C5ABC"/>
    <w:rsid w:val="000C70AF"/>
    <w:rsid w:val="000D0FCF"/>
    <w:rsid w:val="000D13A9"/>
    <w:rsid w:val="000D264C"/>
    <w:rsid w:val="000D399F"/>
    <w:rsid w:val="000D3FA7"/>
    <w:rsid w:val="000D420C"/>
    <w:rsid w:val="000D5887"/>
    <w:rsid w:val="000D68A9"/>
    <w:rsid w:val="000D7655"/>
    <w:rsid w:val="000E2A7A"/>
    <w:rsid w:val="000E35DD"/>
    <w:rsid w:val="000E4D1A"/>
    <w:rsid w:val="000E61AD"/>
    <w:rsid w:val="000E6437"/>
    <w:rsid w:val="000E648B"/>
    <w:rsid w:val="000E66C2"/>
    <w:rsid w:val="000E6CEF"/>
    <w:rsid w:val="000E6E86"/>
    <w:rsid w:val="000E7505"/>
    <w:rsid w:val="000F0107"/>
    <w:rsid w:val="000F0AAE"/>
    <w:rsid w:val="000F0D37"/>
    <w:rsid w:val="000F0F7A"/>
    <w:rsid w:val="000F1187"/>
    <w:rsid w:val="000F11D7"/>
    <w:rsid w:val="000F2C4F"/>
    <w:rsid w:val="000F44A2"/>
    <w:rsid w:val="000F55EB"/>
    <w:rsid w:val="000F72EE"/>
    <w:rsid w:val="00100593"/>
    <w:rsid w:val="00101672"/>
    <w:rsid w:val="00101A5C"/>
    <w:rsid w:val="00101E34"/>
    <w:rsid w:val="0010399B"/>
    <w:rsid w:val="00103BA8"/>
    <w:rsid w:val="00106A9A"/>
    <w:rsid w:val="00106B4F"/>
    <w:rsid w:val="00106C9D"/>
    <w:rsid w:val="00106CE1"/>
    <w:rsid w:val="00107187"/>
    <w:rsid w:val="001107B6"/>
    <w:rsid w:val="00111512"/>
    <w:rsid w:val="00111DF7"/>
    <w:rsid w:val="00112DB7"/>
    <w:rsid w:val="001135C6"/>
    <w:rsid w:val="00114C01"/>
    <w:rsid w:val="00114C23"/>
    <w:rsid w:val="00114C77"/>
    <w:rsid w:val="001164A9"/>
    <w:rsid w:val="001168CA"/>
    <w:rsid w:val="00116970"/>
    <w:rsid w:val="00116AA8"/>
    <w:rsid w:val="001179B2"/>
    <w:rsid w:val="00120C6C"/>
    <w:rsid w:val="00121410"/>
    <w:rsid w:val="00121D7D"/>
    <w:rsid w:val="00124824"/>
    <w:rsid w:val="0012521D"/>
    <w:rsid w:val="001257BC"/>
    <w:rsid w:val="00125E97"/>
    <w:rsid w:val="001262C4"/>
    <w:rsid w:val="00126A03"/>
    <w:rsid w:val="0012733D"/>
    <w:rsid w:val="00130719"/>
    <w:rsid w:val="001330EC"/>
    <w:rsid w:val="001336BD"/>
    <w:rsid w:val="00134A86"/>
    <w:rsid w:val="001353D5"/>
    <w:rsid w:val="00136887"/>
    <w:rsid w:val="0013767D"/>
    <w:rsid w:val="00140C49"/>
    <w:rsid w:val="00140E91"/>
    <w:rsid w:val="00141ABD"/>
    <w:rsid w:val="00141B1F"/>
    <w:rsid w:val="001429D1"/>
    <w:rsid w:val="0014403B"/>
    <w:rsid w:val="001445EF"/>
    <w:rsid w:val="0015005D"/>
    <w:rsid w:val="00151917"/>
    <w:rsid w:val="001546C4"/>
    <w:rsid w:val="001549FD"/>
    <w:rsid w:val="00154B81"/>
    <w:rsid w:val="00155C8B"/>
    <w:rsid w:val="00156373"/>
    <w:rsid w:val="00156E2B"/>
    <w:rsid w:val="00157C12"/>
    <w:rsid w:val="00157DC9"/>
    <w:rsid w:val="0016181B"/>
    <w:rsid w:val="001618A0"/>
    <w:rsid w:val="00161957"/>
    <w:rsid w:val="0016275F"/>
    <w:rsid w:val="0016295A"/>
    <w:rsid w:val="00162A12"/>
    <w:rsid w:val="00162E2F"/>
    <w:rsid w:val="00163427"/>
    <w:rsid w:val="0016504C"/>
    <w:rsid w:val="00165265"/>
    <w:rsid w:val="00165F5A"/>
    <w:rsid w:val="0016633E"/>
    <w:rsid w:val="00166BD3"/>
    <w:rsid w:val="00166BD7"/>
    <w:rsid w:val="00172A8B"/>
    <w:rsid w:val="001731A2"/>
    <w:rsid w:val="00173BC4"/>
    <w:rsid w:val="00173CE3"/>
    <w:rsid w:val="001749CC"/>
    <w:rsid w:val="00174ADA"/>
    <w:rsid w:val="00176767"/>
    <w:rsid w:val="00176C63"/>
    <w:rsid w:val="0018107C"/>
    <w:rsid w:val="001818C9"/>
    <w:rsid w:val="001829A3"/>
    <w:rsid w:val="00182E54"/>
    <w:rsid w:val="00183618"/>
    <w:rsid w:val="001843FF"/>
    <w:rsid w:val="00184821"/>
    <w:rsid w:val="001852DF"/>
    <w:rsid w:val="001865AF"/>
    <w:rsid w:val="00190524"/>
    <w:rsid w:val="001907E1"/>
    <w:rsid w:val="00190B94"/>
    <w:rsid w:val="00190D5F"/>
    <w:rsid w:val="001912D8"/>
    <w:rsid w:val="0019315B"/>
    <w:rsid w:val="001940DC"/>
    <w:rsid w:val="00194129"/>
    <w:rsid w:val="00194D5A"/>
    <w:rsid w:val="00195E45"/>
    <w:rsid w:val="001A143F"/>
    <w:rsid w:val="001A22DB"/>
    <w:rsid w:val="001A2574"/>
    <w:rsid w:val="001A2FCB"/>
    <w:rsid w:val="001A4C62"/>
    <w:rsid w:val="001A5683"/>
    <w:rsid w:val="001A6601"/>
    <w:rsid w:val="001A7A2A"/>
    <w:rsid w:val="001B0940"/>
    <w:rsid w:val="001B0BBB"/>
    <w:rsid w:val="001B1D30"/>
    <w:rsid w:val="001B3E4C"/>
    <w:rsid w:val="001B42A1"/>
    <w:rsid w:val="001B5115"/>
    <w:rsid w:val="001B5788"/>
    <w:rsid w:val="001B7B49"/>
    <w:rsid w:val="001B7CF3"/>
    <w:rsid w:val="001C1F52"/>
    <w:rsid w:val="001C36B8"/>
    <w:rsid w:val="001C388B"/>
    <w:rsid w:val="001C3E37"/>
    <w:rsid w:val="001C4685"/>
    <w:rsid w:val="001C4948"/>
    <w:rsid w:val="001C4996"/>
    <w:rsid w:val="001C5277"/>
    <w:rsid w:val="001C5F39"/>
    <w:rsid w:val="001D0291"/>
    <w:rsid w:val="001D0366"/>
    <w:rsid w:val="001D075C"/>
    <w:rsid w:val="001D0B8A"/>
    <w:rsid w:val="001D29A5"/>
    <w:rsid w:val="001D2F37"/>
    <w:rsid w:val="001D514D"/>
    <w:rsid w:val="001D5E4A"/>
    <w:rsid w:val="001D72A1"/>
    <w:rsid w:val="001D7423"/>
    <w:rsid w:val="001D79E0"/>
    <w:rsid w:val="001E0B2B"/>
    <w:rsid w:val="001E0BA6"/>
    <w:rsid w:val="001E14F6"/>
    <w:rsid w:val="001E1B60"/>
    <w:rsid w:val="001E1BA6"/>
    <w:rsid w:val="001E1CAB"/>
    <w:rsid w:val="001E33ED"/>
    <w:rsid w:val="001E4961"/>
    <w:rsid w:val="001E5464"/>
    <w:rsid w:val="001E7848"/>
    <w:rsid w:val="001F313A"/>
    <w:rsid w:val="001F3B64"/>
    <w:rsid w:val="001F3E4E"/>
    <w:rsid w:val="001F4007"/>
    <w:rsid w:val="001F434A"/>
    <w:rsid w:val="001F44C0"/>
    <w:rsid w:val="001F5012"/>
    <w:rsid w:val="001F57C9"/>
    <w:rsid w:val="001F62FA"/>
    <w:rsid w:val="001F6901"/>
    <w:rsid w:val="00200565"/>
    <w:rsid w:val="002014F6"/>
    <w:rsid w:val="002017B0"/>
    <w:rsid w:val="00201901"/>
    <w:rsid w:val="00201C14"/>
    <w:rsid w:val="00201F94"/>
    <w:rsid w:val="00202B21"/>
    <w:rsid w:val="00202C64"/>
    <w:rsid w:val="00204774"/>
    <w:rsid w:val="00205A09"/>
    <w:rsid w:val="0020678A"/>
    <w:rsid w:val="00206C7F"/>
    <w:rsid w:val="002105F2"/>
    <w:rsid w:val="00210E39"/>
    <w:rsid w:val="002127DC"/>
    <w:rsid w:val="00212FE3"/>
    <w:rsid w:val="00214035"/>
    <w:rsid w:val="00215930"/>
    <w:rsid w:val="00215EF9"/>
    <w:rsid w:val="00216947"/>
    <w:rsid w:val="00216FAD"/>
    <w:rsid w:val="00217804"/>
    <w:rsid w:val="00220000"/>
    <w:rsid w:val="00220807"/>
    <w:rsid w:val="00220EEA"/>
    <w:rsid w:val="00222824"/>
    <w:rsid w:val="00222DEE"/>
    <w:rsid w:val="002230F2"/>
    <w:rsid w:val="002233DF"/>
    <w:rsid w:val="00223559"/>
    <w:rsid w:val="002253B6"/>
    <w:rsid w:val="0022547E"/>
    <w:rsid w:val="002254C7"/>
    <w:rsid w:val="00231F65"/>
    <w:rsid w:val="00232E33"/>
    <w:rsid w:val="0023366D"/>
    <w:rsid w:val="00234D88"/>
    <w:rsid w:val="0023616E"/>
    <w:rsid w:val="00236192"/>
    <w:rsid w:val="00236463"/>
    <w:rsid w:val="00236633"/>
    <w:rsid w:val="0024083E"/>
    <w:rsid w:val="0024137E"/>
    <w:rsid w:val="002423EE"/>
    <w:rsid w:val="0024245A"/>
    <w:rsid w:val="00242615"/>
    <w:rsid w:val="00242F6E"/>
    <w:rsid w:val="0024488C"/>
    <w:rsid w:val="00244A7E"/>
    <w:rsid w:val="002452C9"/>
    <w:rsid w:val="00245922"/>
    <w:rsid w:val="00246596"/>
    <w:rsid w:val="00246BB9"/>
    <w:rsid w:val="002476EC"/>
    <w:rsid w:val="00247FF0"/>
    <w:rsid w:val="002503A6"/>
    <w:rsid w:val="0025068D"/>
    <w:rsid w:val="00252699"/>
    <w:rsid w:val="00253C03"/>
    <w:rsid w:val="00254FD2"/>
    <w:rsid w:val="00255983"/>
    <w:rsid w:val="00255A5F"/>
    <w:rsid w:val="00256229"/>
    <w:rsid w:val="00256898"/>
    <w:rsid w:val="00256A38"/>
    <w:rsid w:val="00257633"/>
    <w:rsid w:val="00260463"/>
    <w:rsid w:val="00261C10"/>
    <w:rsid w:val="00263272"/>
    <w:rsid w:val="00266550"/>
    <w:rsid w:val="00267EF6"/>
    <w:rsid w:val="00270757"/>
    <w:rsid w:val="002717BC"/>
    <w:rsid w:val="0027196F"/>
    <w:rsid w:val="00271FF1"/>
    <w:rsid w:val="00272109"/>
    <w:rsid w:val="0027337E"/>
    <w:rsid w:val="002756F4"/>
    <w:rsid w:val="00275DCB"/>
    <w:rsid w:val="00276573"/>
    <w:rsid w:val="002813B2"/>
    <w:rsid w:val="00281C74"/>
    <w:rsid w:val="002832C0"/>
    <w:rsid w:val="00283BAB"/>
    <w:rsid w:val="0028426F"/>
    <w:rsid w:val="002855CD"/>
    <w:rsid w:val="002869A3"/>
    <w:rsid w:val="002869E4"/>
    <w:rsid w:val="002876FD"/>
    <w:rsid w:val="0029069D"/>
    <w:rsid w:val="00290A2E"/>
    <w:rsid w:val="00290F85"/>
    <w:rsid w:val="0029146A"/>
    <w:rsid w:val="00291B69"/>
    <w:rsid w:val="0029341F"/>
    <w:rsid w:val="0029421A"/>
    <w:rsid w:val="00294DA3"/>
    <w:rsid w:val="00295777"/>
    <w:rsid w:val="00296330"/>
    <w:rsid w:val="00296702"/>
    <w:rsid w:val="00296AD6"/>
    <w:rsid w:val="002976A8"/>
    <w:rsid w:val="002978B9"/>
    <w:rsid w:val="002A0193"/>
    <w:rsid w:val="002A2880"/>
    <w:rsid w:val="002A3CE9"/>
    <w:rsid w:val="002A7543"/>
    <w:rsid w:val="002A7845"/>
    <w:rsid w:val="002B0EED"/>
    <w:rsid w:val="002B1E8B"/>
    <w:rsid w:val="002B1FFD"/>
    <w:rsid w:val="002B2DCB"/>
    <w:rsid w:val="002B319E"/>
    <w:rsid w:val="002B5603"/>
    <w:rsid w:val="002B7FE4"/>
    <w:rsid w:val="002C058A"/>
    <w:rsid w:val="002C0E15"/>
    <w:rsid w:val="002C24FF"/>
    <w:rsid w:val="002C2A3E"/>
    <w:rsid w:val="002C2EE9"/>
    <w:rsid w:val="002C318B"/>
    <w:rsid w:val="002C3844"/>
    <w:rsid w:val="002C3C22"/>
    <w:rsid w:val="002C4447"/>
    <w:rsid w:val="002C6D67"/>
    <w:rsid w:val="002D076B"/>
    <w:rsid w:val="002D0EC4"/>
    <w:rsid w:val="002D1C18"/>
    <w:rsid w:val="002D370A"/>
    <w:rsid w:val="002D5533"/>
    <w:rsid w:val="002D5B63"/>
    <w:rsid w:val="002D6E42"/>
    <w:rsid w:val="002D70D3"/>
    <w:rsid w:val="002D72ED"/>
    <w:rsid w:val="002E012F"/>
    <w:rsid w:val="002E178A"/>
    <w:rsid w:val="002E178E"/>
    <w:rsid w:val="002E2219"/>
    <w:rsid w:val="002E2EE5"/>
    <w:rsid w:val="002E36C1"/>
    <w:rsid w:val="002E6BA7"/>
    <w:rsid w:val="002E727D"/>
    <w:rsid w:val="002E7804"/>
    <w:rsid w:val="002E7C08"/>
    <w:rsid w:val="002F093D"/>
    <w:rsid w:val="002F1103"/>
    <w:rsid w:val="002F1785"/>
    <w:rsid w:val="002F18B6"/>
    <w:rsid w:val="002F2AF3"/>
    <w:rsid w:val="002F3E46"/>
    <w:rsid w:val="002F48E0"/>
    <w:rsid w:val="002F4C9D"/>
    <w:rsid w:val="002F5CC2"/>
    <w:rsid w:val="002F677F"/>
    <w:rsid w:val="002F68F8"/>
    <w:rsid w:val="002F7D12"/>
    <w:rsid w:val="00301A15"/>
    <w:rsid w:val="00301B4F"/>
    <w:rsid w:val="00304EB5"/>
    <w:rsid w:val="003052CE"/>
    <w:rsid w:val="003056C1"/>
    <w:rsid w:val="00306861"/>
    <w:rsid w:val="00306996"/>
    <w:rsid w:val="00307B00"/>
    <w:rsid w:val="003101CC"/>
    <w:rsid w:val="00310CCC"/>
    <w:rsid w:val="003111B4"/>
    <w:rsid w:val="00312240"/>
    <w:rsid w:val="003122E1"/>
    <w:rsid w:val="003126E2"/>
    <w:rsid w:val="00313D6F"/>
    <w:rsid w:val="003142D9"/>
    <w:rsid w:val="00314865"/>
    <w:rsid w:val="00316427"/>
    <w:rsid w:val="00317F1C"/>
    <w:rsid w:val="00322243"/>
    <w:rsid w:val="00324871"/>
    <w:rsid w:val="00324B85"/>
    <w:rsid w:val="00325566"/>
    <w:rsid w:val="00326D08"/>
    <w:rsid w:val="003277A2"/>
    <w:rsid w:val="00330413"/>
    <w:rsid w:val="003311D3"/>
    <w:rsid w:val="0033128D"/>
    <w:rsid w:val="003313AA"/>
    <w:rsid w:val="00331712"/>
    <w:rsid w:val="00334646"/>
    <w:rsid w:val="00334E66"/>
    <w:rsid w:val="00335053"/>
    <w:rsid w:val="003368C4"/>
    <w:rsid w:val="0033737E"/>
    <w:rsid w:val="003373D1"/>
    <w:rsid w:val="00337BA9"/>
    <w:rsid w:val="003401CF"/>
    <w:rsid w:val="003414F2"/>
    <w:rsid w:val="00341E43"/>
    <w:rsid w:val="00344BEC"/>
    <w:rsid w:val="003452BF"/>
    <w:rsid w:val="00345A66"/>
    <w:rsid w:val="00346CEE"/>
    <w:rsid w:val="00347111"/>
    <w:rsid w:val="003517A9"/>
    <w:rsid w:val="003533A0"/>
    <w:rsid w:val="00355C7C"/>
    <w:rsid w:val="00355ED7"/>
    <w:rsid w:val="00356CE0"/>
    <w:rsid w:val="00357013"/>
    <w:rsid w:val="00361386"/>
    <w:rsid w:val="003620A5"/>
    <w:rsid w:val="0036458D"/>
    <w:rsid w:val="003648AE"/>
    <w:rsid w:val="00365214"/>
    <w:rsid w:val="00367B27"/>
    <w:rsid w:val="003701A9"/>
    <w:rsid w:val="0037185C"/>
    <w:rsid w:val="00371905"/>
    <w:rsid w:val="00371D1E"/>
    <w:rsid w:val="0037209D"/>
    <w:rsid w:val="0037272E"/>
    <w:rsid w:val="003736C3"/>
    <w:rsid w:val="00374306"/>
    <w:rsid w:val="00375293"/>
    <w:rsid w:val="00375BAB"/>
    <w:rsid w:val="003767EA"/>
    <w:rsid w:val="00376CEB"/>
    <w:rsid w:val="00376DC1"/>
    <w:rsid w:val="003771BD"/>
    <w:rsid w:val="00380D49"/>
    <w:rsid w:val="003810C0"/>
    <w:rsid w:val="0038184F"/>
    <w:rsid w:val="00381EB8"/>
    <w:rsid w:val="00381EC0"/>
    <w:rsid w:val="00381F29"/>
    <w:rsid w:val="00382416"/>
    <w:rsid w:val="00382905"/>
    <w:rsid w:val="00382B6C"/>
    <w:rsid w:val="0038371C"/>
    <w:rsid w:val="00383A3D"/>
    <w:rsid w:val="0038746E"/>
    <w:rsid w:val="00390002"/>
    <w:rsid w:val="003903EC"/>
    <w:rsid w:val="003908A1"/>
    <w:rsid w:val="00391BB0"/>
    <w:rsid w:val="00394DFC"/>
    <w:rsid w:val="003959A4"/>
    <w:rsid w:val="00395BE3"/>
    <w:rsid w:val="00396398"/>
    <w:rsid w:val="003965E8"/>
    <w:rsid w:val="00396811"/>
    <w:rsid w:val="003A1108"/>
    <w:rsid w:val="003A386F"/>
    <w:rsid w:val="003A3FF5"/>
    <w:rsid w:val="003A497E"/>
    <w:rsid w:val="003A51F7"/>
    <w:rsid w:val="003A6BFC"/>
    <w:rsid w:val="003A77CD"/>
    <w:rsid w:val="003A7839"/>
    <w:rsid w:val="003B0417"/>
    <w:rsid w:val="003B0E29"/>
    <w:rsid w:val="003B0E31"/>
    <w:rsid w:val="003B2961"/>
    <w:rsid w:val="003B35F0"/>
    <w:rsid w:val="003B612D"/>
    <w:rsid w:val="003B72E9"/>
    <w:rsid w:val="003B7397"/>
    <w:rsid w:val="003B7C83"/>
    <w:rsid w:val="003C17B6"/>
    <w:rsid w:val="003C292E"/>
    <w:rsid w:val="003C2FA1"/>
    <w:rsid w:val="003C5293"/>
    <w:rsid w:val="003C52AF"/>
    <w:rsid w:val="003C5547"/>
    <w:rsid w:val="003C5FB9"/>
    <w:rsid w:val="003C64D1"/>
    <w:rsid w:val="003C7EE7"/>
    <w:rsid w:val="003D0045"/>
    <w:rsid w:val="003D02F5"/>
    <w:rsid w:val="003D0854"/>
    <w:rsid w:val="003D08B1"/>
    <w:rsid w:val="003D1E35"/>
    <w:rsid w:val="003D2893"/>
    <w:rsid w:val="003D2BCD"/>
    <w:rsid w:val="003D2DBE"/>
    <w:rsid w:val="003D355A"/>
    <w:rsid w:val="003D3D7E"/>
    <w:rsid w:val="003D4D6B"/>
    <w:rsid w:val="003D5321"/>
    <w:rsid w:val="003D5C52"/>
    <w:rsid w:val="003D6D6E"/>
    <w:rsid w:val="003D7D18"/>
    <w:rsid w:val="003E1B65"/>
    <w:rsid w:val="003E22FB"/>
    <w:rsid w:val="003E23BF"/>
    <w:rsid w:val="003E26EB"/>
    <w:rsid w:val="003E349E"/>
    <w:rsid w:val="003E3983"/>
    <w:rsid w:val="003E4EE0"/>
    <w:rsid w:val="003E6CB7"/>
    <w:rsid w:val="003E6F42"/>
    <w:rsid w:val="003E7E30"/>
    <w:rsid w:val="003F0ED6"/>
    <w:rsid w:val="003F17B6"/>
    <w:rsid w:val="003F18B4"/>
    <w:rsid w:val="003F3906"/>
    <w:rsid w:val="003F3B58"/>
    <w:rsid w:val="003F4FD5"/>
    <w:rsid w:val="003F57CA"/>
    <w:rsid w:val="003F5893"/>
    <w:rsid w:val="003F5EA4"/>
    <w:rsid w:val="003F6004"/>
    <w:rsid w:val="004007EB"/>
    <w:rsid w:val="00401ED9"/>
    <w:rsid w:val="0040240F"/>
    <w:rsid w:val="0040286C"/>
    <w:rsid w:val="00402B31"/>
    <w:rsid w:val="00403BDA"/>
    <w:rsid w:val="00403CE6"/>
    <w:rsid w:val="00405022"/>
    <w:rsid w:val="00405696"/>
    <w:rsid w:val="00405F79"/>
    <w:rsid w:val="00407F43"/>
    <w:rsid w:val="0041196D"/>
    <w:rsid w:val="004128A3"/>
    <w:rsid w:val="00412C9E"/>
    <w:rsid w:val="00413958"/>
    <w:rsid w:val="00414747"/>
    <w:rsid w:val="00415556"/>
    <w:rsid w:val="00415965"/>
    <w:rsid w:val="00415A8F"/>
    <w:rsid w:val="0042026E"/>
    <w:rsid w:val="004203E7"/>
    <w:rsid w:val="00420F15"/>
    <w:rsid w:val="00421BAC"/>
    <w:rsid w:val="00421BB6"/>
    <w:rsid w:val="00424177"/>
    <w:rsid w:val="0042486D"/>
    <w:rsid w:val="004256B6"/>
    <w:rsid w:val="004261D9"/>
    <w:rsid w:val="00427E80"/>
    <w:rsid w:val="00430244"/>
    <w:rsid w:val="00431081"/>
    <w:rsid w:val="004326F6"/>
    <w:rsid w:val="0043437F"/>
    <w:rsid w:val="004347FF"/>
    <w:rsid w:val="004348FF"/>
    <w:rsid w:val="00436E1A"/>
    <w:rsid w:val="004379ED"/>
    <w:rsid w:val="00440390"/>
    <w:rsid w:val="00441FE0"/>
    <w:rsid w:val="004422FF"/>
    <w:rsid w:val="00442D26"/>
    <w:rsid w:val="00443E59"/>
    <w:rsid w:val="0044507B"/>
    <w:rsid w:val="00445837"/>
    <w:rsid w:val="004458E5"/>
    <w:rsid w:val="00446BF1"/>
    <w:rsid w:val="00451DF9"/>
    <w:rsid w:val="00452C0F"/>
    <w:rsid w:val="00453BE2"/>
    <w:rsid w:val="00454F9A"/>
    <w:rsid w:val="004553F2"/>
    <w:rsid w:val="004556DF"/>
    <w:rsid w:val="00455B2D"/>
    <w:rsid w:val="004567D6"/>
    <w:rsid w:val="00460A02"/>
    <w:rsid w:val="0046195C"/>
    <w:rsid w:val="004622C4"/>
    <w:rsid w:val="00462938"/>
    <w:rsid w:val="00462FCA"/>
    <w:rsid w:val="00463E01"/>
    <w:rsid w:val="00464083"/>
    <w:rsid w:val="0046448B"/>
    <w:rsid w:val="004648D3"/>
    <w:rsid w:val="004651CC"/>
    <w:rsid w:val="00465BE6"/>
    <w:rsid w:val="00467DC3"/>
    <w:rsid w:val="004700BB"/>
    <w:rsid w:val="004703F6"/>
    <w:rsid w:val="0047051C"/>
    <w:rsid w:val="00471EE7"/>
    <w:rsid w:val="004723FB"/>
    <w:rsid w:val="0047275B"/>
    <w:rsid w:val="00472811"/>
    <w:rsid w:val="00473950"/>
    <w:rsid w:val="00473B2E"/>
    <w:rsid w:val="00473B6E"/>
    <w:rsid w:val="00473C99"/>
    <w:rsid w:val="004743B5"/>
    <w:rsid w:val="00475B7A"/>
    <w:rsid w:val="00476C96"/>
    <w:rsid w:val="00476E05"/>
    <w:rsid w:val="00477BAB"/>
    <w:rsid w:val="00481A60"/>
    <w:rsid w:val="00483439"/>
    <w:rsid w:val="004847B5"/>
    <w:rsid w:val="00485126"/>
    <w:rsid w:val="0048583C"/>
    <w:rsid w:val="00485B06"/>
    <w:rsid w:val="0048628E"/>
    <w:rsid w:val="00486D00"/>
    <w:rsid w:val="004877C5"/>
    <w:rsid w:val="00487EC4"/>
    <w:rsid w:val="00490745"/>
    <w:rsid w:val="00490B4D"/>
    <w:rsid w:val="0049103E"/>
    <w:rsid w:val="00491A03"/>
    <w:rsid w:val="00492EBA"/>
    <w:rsid w:val="00493184"/>
    <w:rsid w:val="004946D6"/>
    <w:rsid w:val="00494BD5"/>
    <w:rsid w:val="0049791C"/>
    <w:rsid w:val="004A0C59"/>
    <w:rsid w:val="004A1325"/>
    <w:rsid w:val="004A45A9"/>
    <w:rsid w:val="004A5FC9"/>
    <w:rsid w:val="004A6F26"/>
    <w:rsid w:val="004A73FB"/>
    <w:rsid w:val="004B0881"/>
    <w:rsid w:val="004B143F"/>
    <w:rsid w:val="004B3517"/>
    <w:rsid w:val="004B3C1D"/>
    <w:rsid w:val="004B3D87"/>
    <w:rsid w:val="004B4814"/>
    <w:rsid w:val="004B557C"/>
    <w:rsid w:val="004B59C8"/>
    <w:rsid w:val="004B62D6"/>
    <w:rsid w:val="004B66EE"/>
    <w:rsid w:val="004B697C"/>
    <w:rsid w:val="004B6A4D"/>
    <w:rsid w:val="004C0524"/>
    <w:rsid w:val="004C0D6C"/>
    <w:rsid w:val="004C0E27"/>
    <w:rsid w:val="004C1326"/>
    <w:rsid w:val="004C1AD0"/>
    <w:rsid w:val="004C224A"/>
    <w:rsid w:val="004C32A9"/>
    <w:rsid w:val="004C3350"/>
    <w:rsid w:val="004C55D1"/>
    <w:rsid w:val="004C578A"/>
    <w:rsid w:val="004C7CBF"/>
    <w:rsid w:val="004D0655"/>
    <w:rsid w:val="004D0AA8"/>
    <w:rsid w:val="004D0D78"/>
    <w:rsid w:val="004D0FDD"/>
    <w:rsid w:val="004D17B9"/>
    <w:rsid w:val="004D4AB3"/>
    <w:rsid w:val="004D4BC3"/>
    <w:rsid w:val="004D6D19"/>
    <w:rsid w:val="004D7F6A"/>
    <w:rsid w:val="004E01B3"/>
    <w:rsid w:val="004E04A2"/>
    <w:rsid w:val="004E13B7"/>
    <w:rsid w:val="004E1C1B"/>
    <w:rsid w:val="004E271E"/>
    <w:rsid w:val="004E3F0B"/>
    <w:rsid w:val="004E442D"/>
    <w:rsid w:val="004E4573"/>
    <w:rsid w:val="004E5A91"/>
    <w:rsid w:val="004E6D64"/>
    <w:rsid w:val="004E7952"/>
    <w:rsid w:val="004F01B1"/>
    <w:rsid w:val="004F02A2"/>
    <w:rsid w:val="004F072A"/>
    <w:rsid w:val="004F0BEF"/>
    <w:rsid w:val="004F147A"/>
    <w:rsid w:val="004F1C09"/>
    <w:rsid w:val="004F1DDA"/>
    <w:rsid w:val="004F20CD"/>
    <w:rsid w:val="004F3A8A"/>
    <w:rsid w:val="004F5078"/>
    <w:rsid w:val="004F62B0"/>
    <w:rsid w:val="004F66ED"/>
    <w:rsid w:val="004F6B94"/>
    <w:rsid w:val="004F77E6"/>
    <w:rsid w:val="004F7948"/>
    <w:rsid w:val="004F7A11"/>
    <w:rsid w:val="005012D6"/>
    <w:rsid w:val="00501A0B"/>
    <w:rsid w:val="00501D61"/>
    <w:rsid w:val="00502F3C"/>
    <w:rsid w:val="00503609"/>
    <w:rsid w:val="00503891"/>
    <w:rsid w:val="00503E51"/>
    <w:rsid w:val="00510877"/>
    <w:rsid w:val="00511336"/>
    <w:rsid w:val="005113EF"/>
    <w:rsid w:val="005119FF"/>
    <w:rsid w:val="00514668"/>
    <w:rsid w:val="005155EA"/>
    <w:rsid w:val="00515826"/>
    <w:rsid w:val="00515AC7"/>
    <w:rsid w:val="0051616B"/>
    <w:rsid w:val="00517D9B"/>
    <w:rsid w:val="00520011"/>
    <w:rsid w:val="005208D2"/>
    <w:rsid w:val="00521665"/>
    <w:rsid w:val="00521B8B"/>
    <w:rsid w:val="00522503"/>
    <w:rsid w:val="0052307E"/>
    <w:rsid w:val="005264FE"/>
    <w:rsid w:val="005276B9"/>
    <w:rsid w:val="00527A9B"/>
    <w:rsid w:val="00530843"/>
    <w:rsid w:val="0053263F"/>
    <w:rsid w:val="00533FF8"/>
    <w:rsid w:val="00534500"/>
    <w:rsid w:val="00534671"/>
    <w:rsid w:val="00534A32"/>
    <w:rsid w:val="00534DD1"/>
    <w:rsid w:val="00534FEA"/>
    <w:rsid w:val="00536A26"/>
    <w:rsid w:val="00536E98"/>
    <w:rsid w:val="00536F7B"/>
    <w:rsid w:val="005375E5"/>
    <w:rsid w:val="00537704"/>
    <w:rsid w:val="00537BF3"/>
    <w:rsid w:val="00540278"/>
    <w:rsid w:val="00542028"/>
    <w:rsid w:val="00543BF2"/>
    <w:rsid w:val="00544303"/>
    <w:rsid w:val="00544E69"/>
    <w:rsid w:val="00545062"/>
    <w:rsid w:val="0054608C"/>
    <w:rsid w:val="005461F6"/>
    <w:rsid w:val="00546A64"/>
    <w:rsid w:val="00552457"/>
    <w:rsid w:val="005536EB"/>
    <w:rsid w:val="00553E08"/>
    <w:rsid w:val="00556481"/>
    <w:rsid w:val="00557339"/>
    <w:rsid w:val="00557729"/>
    <w:rsid w:val="00557983"/>
    <w:rsid w:val="00557EE4"/>
    <w:rsid w:val="0056231F"/>
    <w:rsid w:val="00564864"/>
    <w:rsid w:val="00565D9C"/>
    <w:rsid w:val="00566AEB"/>
    <w:rsid w:val="00570A85"/>
    <w:rsid w:val="00570A8E"/>
    <w:rsid w:val="00572265"/>
    <w:rsid w:val="00572ABC"/>
    <w:rsid w:val="005733BB"/>
    <w:rsid w:val="00573B9B"/>
    <w:rsid w:val="00574587"/>
    <w:rsid w:val="00575000"/>
    <w:rsid w:val="00575158"/>
    <w:rsid w:val="0057711F"/>
    <w:rsid w:val="00577A59"/>
    <w:rsid w:val="00580C1F"/>
    <w:rsid w:val="00581195"/>
    <w:rsid w:val="00582B5C"/>
    <w:rsid w:val="00584771"/>
    <w:rsid w:val="00584FA0"/>
    <w:rsid w:val="00585523"/>
    <w:rsid w:val="00586837"/>
    <w:rsid w:val="00590F09"/>
    <w:rsid w:val="0059148D"/>
    <w:rsid w:val="005917E6"/>
    <w:rsid w:val="0059201E"/>
    <w:rsid w:val="005921E1"/>
    <w:rsid w:val="00593B8C"/>
    <w:rsid w:val="00593F23"/>
    <w:rsid w:val="005941E7"/>
    <w:rsid w:val="0059470C"/>
    <w:rsid w:val="00594AB4"/>
    <w:rsid w:val="00595625"/>
    <w:rsid w:val="005A1E06"/>
    <w:rsid w:val="005A281C"/>
    <w:rsid w:val="005A2EDA"/>
    <w:rsid w:val="005A44C5"/>
    <w:rsid w:val="005A49EB"/>
    <w:rsid w:val="005A5EB0"/>
    <w:rsid w:val="005A7313"/>
    <w:rsid w:val="005A74C4"/>
    <w:rsid w:val="005B0096"/>
    <w:rsid w:val="005B16BD"/>
    <w:rsid w:val="005B1C42"/>
    <w:rsid w:val="005B2122"/>
    <w:rsid w:val="005B4DD3"/>
    <w:rsid w:val="005B4F07"/>
    <w:rsid w:val="005B50DE"/>
    <w:rsid w:val="005B5E3D"/>
    <w:rsid w:val="005B6410"/>
    <w:rsid w:val="005C04B0"/>
    <w:rsid w:val="005C2935"/>
    <w:rsid w:val="005C32F3"/>
    <w:rsid w:val="005C4B6F"/>
    <w:rsid w:val="005C53CD"/>
    <w:rsid w:val="005C57EB"/>
    <w:rsid w:val="005C639F"/>
    <w:rsid w:val="005C7B2E"/>
    <w:rsid w:val="005C7EFD"/>
    <w:rsid w:val="005D06C2"/>
    <w:rsid w:val="005D1294"/>
    <w:rsid w:val="005D2986"/>
    <w:rsid w:val="005D37B8"/>
    <w:rsid w:val="005D41E6"/>
    <w:rsid w:val="005D49A4"/>
    <w:rsid w:val="005D4C9B"/>
    <w:rsid w:val="005D4DA5"/>
    <w:rsid w:val="005D5D31"/>
    <w:rsid w:val="005D6348"/>
    <w:rsid w:val="005D69F6"/>
    <w:rsid w:val="005D724F"/>
    <w:rsid w:val="005D79A5"/>
    <w:rsid w:val="005E0212"/>
    <w:rsid w:val="005E11FD"/>
    <w:rsid w:val="005E17F2"/>
    <w:rsid w:val="005E21CF"/>
    <w:rsid w:val="005E2546"/>
    <w:rsid w:val="005E2931"/>
    <w:rsid w:val="005E314E"/>
    <w:rsid w:val="005E392D"/>
    <w:rsid w:val="005E4738"/>
    <w:rsid w:val="005E49C2"/>
    <w:rsid w:val="005E4D18"/>
    <w:rsid w:val="005E6CA4"/>
    <w:rsid w:val="005E7362"/>
    <w:rsid w:val="005E756A"/>
    <w:rsid w:val="005E7DE5"/>
    <w:rsid w:val="005F07AB"/>
    <w:rsid w:val="005F09F8"/>
    <w:rsid w:val="005F2AA0"/>
    <w:rsid w:val="005F3262"/>
    <w:rsid w:val="005F4148"/>
    <w:rsid w:val="005F45A9"/>
    <w:rsid w:val="005F489D"/>
    <w:rsid w:val="005F4DF4"/>
    <w:rsid w:val="005F50CC"/>
    <w:rsid w:val="005F6D5B"/>
    <w:rsid w:val="005F7C26"/>
    <w:rsid w:val="005F7FA8"/>
    <w:rsid w:val="005F7FF1"/>
    <w:rsid w:val="00600D33"/>
    <w:rsid w:val="00601B70"/>
    <w:rsid w:val="0060212B"/>
    <w:rsid w:val="006030CC"/>
    <w:rsid w:val="006034FD"/>
    <w:rsid w:val="00603C53"/>
    <w:rsid w:val="00604ACE"/>
    <w:rsid w:val="00605033"/>
    <w:rsid w:val="006052B6"/>
    <w:rsid w:val="0060541B"/>
    <w:rsid w:val="00610507"/>
    <w:rsid w:val="00610742"/>
    <w:rsid w:val="006119EF"/>
    <w:rsid w:val="00613D4E"/>
    <w:rsid w:val="006158E1"/>
    <w:rsid w:val="00617DE9"/>
    <w:rsid w:val="00617F3F"/>
    <w:rsid w:val="006204CD"/>
    <w:rsid w:val="006204D0"/>
    <w:rsid w:val="00620A3C"/>
    <w:rsid w:val="00620BBA"/>
    <w:rsid w:val="00620EA9"/>
    <w:rsid w:val="0062112C"/>
    <w:rsid w:val="00621C61"/>
    <w:rsid w:val="00621EC6"/>
    <w:rsid w:val="00622349"/>
    <w:rsid w:val="00622A3D"/>
    <w:rsid w:val="00622E97"/>
    <w:rsid w:val="00624D20"/>
    <w:rsid w:val="006256B6"/>
    <w:rsid w:val="00625F4F"/>
    <w:rsid w:val="0062689C"/>
    <w:rsid w:val="00627608"/>
    <w:rsid w:val="0063022B"/>
    <w:rsid w:val="006329FC"/>
    <w:rsid w:val="00632B29"/>
    <w:rsid w:val="006332A2"/>
    <w:rsid w:val="00634B84"/>
    <w:rsid w:val="00635655"/>
    <w:rsid w:val="006370B3"/>
    <w:rsid w:val="006403B2"/>
    <w:rsid w:val="00641CB0"/>
    <w:rsid w:val="00642BCA"/>
    <w:rsid w:val="00643962"/>
    <w:rsid w:val="00644543"/>
    <w:rsid w:val="00644669"/>
    <w:rsid w:val="00644757"/>
    <w:rsid w:val="00644A1C"/>
    <w:rsid w:val="006451A6"/>
    <w:rsid w:val="0064551F"/>
    <w:rsid w:val="006465A1"/>
    <w:rsid w:val="00646FEF"/>
    <w:rsid w:val="00647806"/>
    <w:rsid w:val="00647D1B"/>
    <w:rsid w:val="00651214"/>
    <w:rsid w:val="00651601"/>
    <w:rsid w:val="0065190D"/>
    <w:rsid w:val="0065206A"/>
    <w:rsid w:val="0065246F"/>
    <w:rsid w:val="0065313C"/>
    <w:rsid w:val="00654368"/>
    <w:rsid w:val="006544A5"/>
    <w:rsid w:val="00654683"/>
    <w:rsid w:val="00654CDF"/>
    <w:rsid w:val="00655E5F"/>
    <w:rsid w:val="00657495"/>
    <w:rsid w:val="0066152B"/>
    <w:rsid w:val="006623DA"/>
    <w:rsid w:val="00662904"/>
    <w:rsid w:val="00662909"/>
    <w:rsid w:val="00662DB4"/>
    <w:rsid w:val="0066433E"/>
    <w:rsid w:val="00667C7D"/>
    <w:rsid w:val="006707D2"/>
    <w:rsid w:val="00670A71"/>
    <w:rsid w:val="00670FDB"/>
    <w:rsid w:val="006722A9"/>
    <w:rsid w:val="006723D1"/>
    <w:rsid w:val="00672584"/>
    <w:rsid w:val="00672AA7"/>
    <w:rsid w:val="00672F0B"/>
    <w:rsid w:val="00673961"/>
    <w:rsid w:val="0067452A"/>
    <w:rsid w:val="0067582F"/>
    <w:rsid w:val="00675F28"/>
    <w:rsid w:val="00681A07"/>
    <w:rsid w:val="00682575"/>
    <w:rsid w:val="006830CE"/>
    <w:rsid w:val="0068349C"/>
    <w:rsid w:val="006846F0"/>
    <w:rsid w:val="00685052"/>
    <w:rsid w:val="00685C39"/>
    <w:rsid w:val="0068655A"/>
    <w:rsid w:val="00690FE3"/>
    <w:rsid w:val="00691BC3"/>
    <w:rsid w:val="00692092"/>
    <w:rsid w:val="006928BB"/>
    <w:rsid w:val="0069328E"/>
    <w:rsid w:val="00693C4A"/>
    <w:rsid w:val="00693CB7"/>
    <w:rsid w:val="0069532F"/>
    <w:rsid w:val="006964C0"/>
    <w:rsid w:val="006967D8"/>
    <w:rsid w:val="00696AE4"/>
    <w:rsid w:val="006A0E62"/>
    <w:rsid w:val="006A16D5"/>
    <w:rsid w:val="006A2116"/>
    <w:rsid w:val="006A4405"/>
    <w:rsid w:val="006A54A2"/>
    <w:rsid w:val="006A5868"/>
    <w:rsid w:val="006A5B06"/>
    <w:rsid w:val="006A6CE0"/>
    <w:rsid w:val="006A70AD"/>
    <w:rsid w:val="006B0E7E"/>
    <w:rsid w:val="006B1057"/>
    <w:rsid w:val="006B1454"/>
    <w:rsid w:val="006B366C"/>
    <w:rsid w:val="006B4745"/>
    <w:rsid w:val="006B497A"/>
    <w:rsid w:val="006B5073"/>
    <w:rsid w:val="006B50AB"/>
    <w:rsid w:val="006B6EA8"/>
    <w:rsid w:val="006C0050"/>
    <w:rsid w:val="006C039D"/>
    <w:rsid w:val="006C0400"/>
    <w:rsid w:val="006C1143"/>
    <w:rsid w:val="006C1BA3"/>
    <w:rsid w:val="006C3C28"/>
    <w:rsid w:val="006C3EA3"/>
    <w:rsid w:val="006C492F"/>
    <w:rsid w:val="006C4DF2"/>
    <w:rsid w:val="006C5F88"/>
    <w:rsid w:val="006C6CE2"/>
    <w:rsid w:val="006D3F0D"/>
    <w:rsid w:val="006D4069"/>
    <w:rsid w:val="006D4267"/>
    <w:rsid w:val="006D486D"/>
    <w:rsid w:val="006D763E"/>
    <w:rsid w:val="006D7655"/>
    <w:rsid w:val="006E0E3C"/>
    <w:rsid w:val="006E0F1E"/>
    <w:rsid w:val="006E154C"/>
    <w:rsid w:val="006E17D2"/>
    <w:rsid w:val="006E1FA3"/>
    <w:rsid w:val="006E24EF"/>
    <w:rsid w:val="006E2614"/>
    <w:rsid w:val="006E26CE"/>
    <w:rsid w:val="006E390D"/>
    <w:rsid w:val="006E3F72"/>
    <w:rsid w:val="006E5ED1"/>
    <w:rsid w:val="006E6FFD"/>
    <w:rsid w:val="006E776D"/>
    <w:rsid w:val="006F0ABC"/>
    <w:rsid w:val="006F1472"/>
    <w:rsid w:val="006F293C"/>
    <w:rsid w:val="006F375A"/>
    <w:rsid w:val="006F3B0F"/>
    <w:rsid w:val="00700989"/>
    <w:rsid w:val="00700A50"/>
    <w:rsid w:val="007052B2"/>
    <w:rsid w:val="00706725"/>
    <w:rsid w:val="007074C6"/>
    <w:rsid w:val="00710279"/>
    <w:rsid w:val="00710782"/>
    <w:rsid w:val="007124BD"/>
    <w:rsid w:val="0071296A"/>
    <w:rsid w:val="0071439A"/>
    <w:rsid w:val="00715487"/>
    <w:rsid w:val="007167AA"/>
    <w:rsid w:val="007167AD"/>
    <w:rsid w:val="00716B74"/>
    <w:rsid w:val="00716D02"/>
    <w:rsid w:val="007201C4"/>
    <w:rsid w:val="00720348"/>
    <w:rsid w:val="00720AD0"/>
    <w:rsid w:val="00721F48"/>
    <w:rsid w:val="00722657"/>
    <w:rsid w:val="00722C53"/>
    <w:rsid w:val="00722FF9"/>
    <w:rsid w:val="007239AD"/>
    <w:rsid w:val="007253DF"/>
    <w:rsid w:val="007254B3"/>
    <w:rsid w:val="0072558D"/>
    <w:rsid w:val="00726705"/>
    <w:rsid w:val="00726A0B"/>
    <w:rsid w:val="00726C5C"/>
    <w:rsid w:val="007301BF"/>
    <w:rsid w:val="00733E6C"/>
    <w:rsid w:val="007347F8"/>
    <w:rsid w:val="00734D26"/>
    <w:rsid w:val="007353C8"/>
    <w:rsid w:val="0073761A"/>
    <w:rsid w:val="00737CDC"/>
    <w:rsid w:val="00737E8C"/>
    <w:rsid w:val="007402F7"/>
    <w:rsid w:val="00740A19"/>
    <w:rsid w:val="00740A3C"/>
    <w:rsid w:val="00741225"/>
    <w:rsid w:val="00741CBF"/>
    <w:rsid w:val="00742644"/>
    <w:rsid w:val="00742710"/>
    <w:rsid w:val="00742B84"/>
    <w:rsid w:val="00744A59"/>
    <w:rsid w:val="00745AC5"/>
    <w:rsid w:val="00747695"/>
    <w:rsid w:val="007550E9"/>
    <w:rsid w:val="00755BA4"/>
    <w:rsid w:val="00757F08"/>
    <w:rsid w:val="007612D9"/>
    <w:rsid w:val="00761C12"/>
    <w:rsid w:val="00763557"/>
    <w:rsid w:val="00763E97"/>
    <w:rsid w:val="007648E6"/>
    <w:rsid w:val="007652FE"/>
    <w:rsid w:val="00765D14"/>
    <w:rsid w:val="007665D5"/>
    <w:rsid w:val="00767E41"/>
    <w:rsid w:val="0077041A"/>
    <w:rsid w:val="0077104F"/>
    <w:rsid w:val="00771A73"/>
    <w:rsid w:val="00772101"/>
    <w:rsid w:val="00773E93"/>
    <w:rsid w:val="00774388"/>
    <w:rsid w:val="00774A97"/>
    <w:rsid w:val="00774F93"/>
    <w:rsid w:val="00776962"/>
    <w:rsid w:val="00776A15"/>
    <w:rsid w:val="007779D7"/>
    <w:rsid w:val="0078063A"/>
    <w:rsid w:val="00780921"/>
    <w:rsid w:val="0078120B"/>
    <w:rsid w:val="0078340F"/>
    <w:rsid w:val="00783E13"/>
    <w:rsid w:val="0078493F"/>
    <w:rsid w:val="00785217"/>
    <w:rsid w:val="0078744C"/>
    <w:rsid w:val="00791945"/>
    <w:rsid w:val="00791B49"/>
    <w:rsid w:val="00793897"/>
    <w:rsid w:val="00794027"/>
    <w:rsid w:val="007947BC"/>
    <w:rsid w:val="00794910"/>
    <w:rsid w:val="0079597C"/>
    <w:rsid w:val="00795CBC"/>
    <w:rsid w:val="00796FB7"/>
    <w:rsid w:val="00797828"/>
    <w:rsid w:val="007A563E"/>
    <w:rsid w:val="007A570A"/>
    <w:rsid w:val="007A5DC4"/>
    <w:rsid w:val="007A6063"/>
    <w:rsid w:val="007A69CD"/>
    <w:rsid w:val="007A7096"/>
    <w:rsid w:val="007A7F19"/>
    <w:rsid w:val="007B015B"/>
    <w:rsid w:val="007B0331"/>
    <w:rsid w:val="007B0AE2"/>
    <w:rsid w:val="007B0FDB"/>
    <w:rsid w:val="007B39AB"/>
    <w:rsid w:val="007B5090"/>
    <w:rsid w:val="007B60FA"/>
    <w:rsid w:val="007B62B9"/>
    <w:rsid w:val="007B6329"/>
    <w:rsid w:val="007B68CF"/>
    <w:rsid w:val="007B6F58"/>
    <w:rsid w:val="007B7761"/>
    <w:rsid w:val="007C0760"/>
    <w:rsid w:val="007C26EE"/>
    <w:rsid w:val="007C2ADF"/>
    <w:rsid w:val="007C3526"/>
    <w:rsid w:val="007C4227"/>
    <w:rsid w:val="007C43BE"/>
    <w:rsid w:val="007C5A6D"/>
    <w:rsid w:val="007D0166"/>
    <w:rsid w:val="007D3A66"/>
    <w:rsid w:val="007D3B4D"/>
    <w:rsid w:val="007D4A2F"/>
    <w:rsid w:val="007D4A70"/>
    <w:rsid w:val="007D5E32"/>
    <w:rsid w:val="007D7417"/>
    <w:rsid w:val="007D79D2"/>
    <w:rsid w:val="007D7C4F"/>
    <w:rsid w:val="007E1304"/>
    <w:rsid w:val="007E1468"/>
    <w:rsid w:val="007E209D"/>
    <w:rsid w:val="007E20B6"/>
    <w:rsid w:val="007E2405"/>
    <w:rsid w:val="007E2FB6"/>
    <w:rsid w:val="007E413A"/>
    <w:rsid w:val="007E47C8"/>
    <w:rsid w:val="007E55E2"/>
    <w:rsid w:val="007E57A6"/>
    <w:rsid w:val="007E6338"/>
    <w:rsid w:val="007E639B"/>
    <w:rsid w:val="007E67DD"/>
    <w:rsid w:val="007E7665"/>
    <w:rsid w:val="007E7F89"/>
    <w:rsid w:val="007F0BB2"/>
    <w:rsid w:val="007F21E5"/>
    <w:rsid w:val="007F309B"/>
    <w:rsid w:val="007F314C"/>
    <w:rsid w:val="007F3C50"/>
    <w:rsid w:val="007F45F1"/>
    <w:rsid w:val="007F49E7"/>
    <w:rsid w:val="007F5A93"/>
    <w:rsid w:val="00800D34"/>
    <w:rsid w:val="00800FC2"/>
    <w:rsid w:val="00801DDB"/>
    <w:rsid w:val="00802D12"/>
    <w:rsid w:val="00803770"/>
    <w:rsid w:val="008043E8"/>
    <w:rsid w:val="00805464"/>
    <w:rsid w:val="008058EB"/>
    <w:rsid w:val="00805A27"/>
    <w:rsid w:val="00806851"/>
    <w:rsid w:val="008071B7"/>
    <w:rsid w:val="00807E08"/>
    <w:rsid w:val="008104C3"/>
    <w:rsid w:val="00810569"/>
    <w:rsid w:val="0081201F"/>
    <w:rsid w:val="008124BF"/>
    <w:rsid w:val="008146CE"/>
    <w:rsid w:val="008201C1"/>
    <w:rsid w:val="00821C60"/>
    <w:rsid w:val="008221A0"/>
    <w:rsid w:val="008226DE"/>
    <w:rsid w:val="008307C2"/>
    <w:rsid w:val="00831269"/>
    <w:rsid w:val="00834253"/>
    <w:rsid w:val="00835219"/>
    <w:rsid w:val="00836386"/>
    <w:rsid w:val="00836865"/>
    <w:rsid w:val="008378C0"/>
    <w:rsid w:val="00837A2D"/>
    <w:rsid w:val="00840091"/>
    <w:rsid w:val="00840604"/>
    <w:rsid w:val="0084090C"/>
    <w:rsid w:val="00840B21"/>
    <w:rsid w:val="008423E6"/>
    <w:rsid w:val="008440EC"/>
    <w:rsid w:val="00844FB4"/>
    <w:rsid w:val="00845EA4"/>
    <w:rsid w:val="00847033"/>
    <w:rsid w:val="008471A9"/>
    <w:rsid w:val="00847256"/>
    <w:rsid w:val="00847360"/>
    <w:rsid w:val="00850D7D"/>
    <w:rsid w:val="00850E29"/>
    <w:rsid w:val="00850E91"/>
    <w:rsid w:val="008517CF"/>
    <w:rsid w:val="00851C7F"/>
    <w:rsid w:val="00852082"/>
    <w:rsid w:val="0085235A"/>
    <w:rsid w:val="008524E8"/>
    <w:rsid w:val="00854058"/>
    <w:rsid w:val="00854207"/>
    <w:rsid w:val="00854779"/>
    <w:rsid w:val="008547D0"/>
    <w:rsid w:val="0085480F"/>
    <w:rsid w:val="00854814"/>
    <w:rsid w:val="008549CB"/>
    <w:rsid w:val="00857DA3"/>
    <w:rsid w:val="008600A3"/>
    <w:rsid w:val="00860868"/>
    <w:rsid w:val="00860D7C"/>
    <w:rsid w:val="00861A7E"/>
    <w:rsid w:val="00862092"/>
    <w:rsid w:val="008627C8"/>
    <w:rsid w:val="0086298B"/>
    <w:rsid w:val="008646FB"/>
    <w:rsid w:val="00864A98"/>
    <w:rsid w:val="0086521B"/>
    <w:rsid w:val="00866010"/>
    <w:rsid w:val="008661D5"/>
    <w:rsid w:val="00866379"/>
    <w:rsid w:val="008668AC"/>
    <w:rsid w:val="008674AF"/>
    <w:rsid w:val="008674D9"/>
    <w:rsid w:val="00870785"/>
    <w:rsid w:val="008710EF"/>
    <w:rsid w:val="00871697"/>
    <w:rsid w:val="00871D8F"/>
    <w:rsid w:val="00873F56"/>
    <w:rsid w:val="00874E3B"/>
    <w:rsid w:val="00874F31"/>
    <w:rsid w:val="00876A1E"/>
    <w:rsid w:val="00881271"/>
    <w:rsid w:val="008820E2"/>
    <w:rsid w:val="00884FF2"/>
    <w:rsid w:val="00885360"/>
    <w:rsid w:val="00885994"/>
    <w:rsid w:val="00885EB4"/>
    <w:rsid w:val="008863DA"/>
    <w:rsid w:val="00887D1A"/>
    <w:rsid w:val="0089034E"/>
    <w:rsid w:val="008925E3"/>
    <w:rsid w:val="00892801"/>
    <w:rsid w:val="00892F48"/>
    <w:rsid w:val="00893FE0"/>
    <w:rsid w:val="00894A5D"/>
    <w:rsid w:val="00895CF7"/>
    <w:rsid w:val="0089656A"/>
    <w:rsid w:val="0089774E"/>
    <w:rsid w:val="008A027E"/>
    <w:rsid w:val="008A073F"/>
    <w:rsid w:val="008A0BF3"/>
    <w:rsid w:val="008A215B"/>
    <w:rsid w:val="008A3470"/>
    <w:rsid w:val="008A4246"/>
    <w:rsid w:val="008A541E"/>
    <w:rsid w:val="008A73D1"/>
    <w:rsid w:val="008A7BCF"/>
    <w:rsid w:val="008B04AC"/>
    <w:rsid w:val="008B4AF9"/>
    <w:rsid w:val="008B4BB8"/>
    <w:rsid w:val="008B56FF"/>
    <w:rsid w:val="008B58B3"/>
    <w:rsid w:val="008B70E9"/>
    <w:rsid w:val="008C104E"/>
    <w:rsid w:val="008C256B"/>
    <w:rsid w:val="008C2590"/>
    <w:rsid w:val="008C26CA"/>
    <w:rsid w:val="008C43D0"/>
    <w:rsid w:val="008C48B1"/>
    <w:rsid w:val="008C5A85"/>
    <w:rsid w:val="008C61E4"/>
    <w:rsid w:val="008C6382"/>
    <w:rsid w:val="008C72A6"/>
    <w:rsid w:val="008C7839"/>
    <w:rsid w:val="008D0556"/>
    <w:rsid w:val="008D0EA7"/>
    <w:rsid w:val="008D1004"/>
    <w:rsid w:val="008D1D1C"/>
    <w:rsid w:val="008D2370"/>
    <w:rsid w:val="008D247D"/>
    <w:rsid w:val="008D4DBA"/>
    <w:rsid w:val="008D4EDE"/>
    <w:rsid w:val="008D5557"/>
    <w:rsid w:val="008D5690"/>
    <w:rsid w:val="008D632D"/>
    <w:rsid w:val="008D6F88"/>
    <w:rsid w:val="008D75E9"/>
    <w:rsid w:val="008D762F"/>
    <w:rsid w:val="008D76F0"/>
    <w:rsid w:val="008E083B"/>
    <w:rsid w:val="008E1EE8"/>
    <w:rsid w:val="008E2425"/>
    <w:rsid w:val="008E2F0E"/>
    <w:rsid w:val="008E4193"/>
    <w:rsid w:val="008E44A8"/>
    <w:rsid w:val="008E501C"/>
    <w:rsid w:val="008E562B"/>
    <w:rsid w:val="008E5DEE"/>
    <w:rsid w:val="008E7F5C"/>
    <w:rsid w:val="008F0957"/>
    <w:rsid w:val="008F0B7E"/>
    <w:rsid w:val="008F1C17"/>
    <w:rsid w:val="008F1C45"/>
    <w:rsid w:val="008F316D"/>
    <w:rsid w:val="008F4716"/>
    <w:rsid w:val="008F4B51"/>
    <w:rsid w:val="008F5EDD"/>
    <w:rsid w:val="008F6826"/>
    <w:rsid w:val="008F7218"/>
    <w:rsid w:val="00900D8B"/>
    <w:rsid w:val="00900E45"/>
    <w:rsid w:val="009027D3"/>
    <w:rsid w:val="00903E98"/>
    <w:rsid w:val="009055C6"/>
    <w:rsid w:val="00910323"/>
    <w:rsid w:val="0091093B"/>
    <w:rsid w:val="009138F8"/>
    <w:rsid w:val="00913EA4"/>
    <w:rsid w:val="00914E48"/>
    <w:rsid w:val="0091609E"/>
    <w:rsid w:val="00916CDC"/>
    <w:rsid w:val="00916E17"/>
    <w:rsid w:val="00917F38"/>
    <w:rsid w:val="0092053D"/>
    <w:rsid w:val="00921797"/>
    <w:rsid w:val="00922212"/>
    <w:rsid w:val="009222F7"/>
    <w:rsid w:val="0092323B"/>
    <w:rsid w:val="00923814"/>
    <w:rsid w:val="00925007"/>
    <w:rsid w:val="00925C01"/>
    <w:rsid w:val="00927217"/>
    <w:rsid w:val="009279F7"/>
    <w:rsid w:val="00930219"/>
    <w:rsid w:val="00933B20"/>
    <w:rsid w:val="009363AD"/>
    <w:rsid w:val="00940D80"/>
    <w:rsid w:val="00941B31"/>
    <w:rsid w:val="00942F7D"/>
    <w:rsid w:val="00942FBB"/>
    <w:rsid w:val="0094402D"/>
    <w:rsid w:val="00947210"/>
    <w:rsid w:val="00947E14"/>
    <w:rsid w:val="0095180D"/>
    <w:rsid w:val="00952755"/>
    <w:rsid w:val="00952B68"/>
    <w:rsid w:val="00955007"/>
    <w:rsid w:val="00955E56"/>
    <w:rsid w:val="009569AE"/>
    <w:rsid w:val="00956D68"/>
    <w:rsid w:val="00960D42"/>
    <w:rsid w:val="009615EB"/>
    <w:rsid w:val="00961B35"/>
    <w:rsid w:val="009621D7"/>
    <w:rsid w:val="00964685"/>
    <w:rsid w:val="00964E57"/>
    <w:rsid w:val="00964F9C"/>
    <w:rsid w:val="00964FDC"/>
    <w:rsid w:val="00965691"/>
    <w:rsid w:val="00966271"/>
    <w:rsid w:val="0096739B"/>
    <w:rsid w:val="00970876"/>
    <w:rsid w:val="009715A0"/>
    <w:rsid w:val="00971E90"/>
    <w:rsid w:val="00972D40"/>
    <w:rsid w:val="00972EB1"/>
    <w:rsid w:val="00974094"/>
    <w:rsid w:val="0097450C"/>
    <w:rsid w:val="009747ED"/>
    <w:rsid w:val="00974A4D"/>
    <w:rsid w:val="00976299"/>
    <w:rsid w:val="009764F2"/>
    <w:rsid w:val="00976F39"/>
    <w:rsid w:val="0097737E"/>
    <w:rsid w:val="009776EE"/>
    <w:rsid w:val="00977852"/>
    <w:rsid w:val="009806B3"/>
    <w:rsid w:val="00980753"/>
    <w:rsid w:val="009812AF"/>
    <w:rsid w:val="00981B57"/>
    <w:rsid w:val="00982315"/>
    <w:rsid w:val="00983430"/>
    <w:rsid w:val="00983F76"/>
    <w:rsid w:val="0098482F"/>
    <w:rsid w:val="00986B4C"/>
    <w:rsid w:val="00987F59"/>
    <w:rsid w:val="00990DAA"/>
    <w:rsid w:val="00990EE7"/>
    <w:rsid w:val="00991DB6"/>
    <w:rsid w:val="0099307E"/>
    <w:rsid w:val="0099395F"/>
    <w:rsid w:val="009943AB"/>
    <w:rsid w:val="00997C3C"/>
    <w:rsid w:val="009A09C2"/>
    <w:rsid w:val="009A0A99"/>
    <w:rsid w:val="009A0AE0"/>
    <w:rsid w:val="009A0C00"/>
    <w:rsid w:val="009A2714"/>
    <w:rsid w:val="009A2ABD"/>
    <w:rsid w:val="009A31E7"/>
    <w:rsid w:val="009A4124"/>
    <w:rsid w:val="009A43C3"/>
    <w:rsid w:val="009A4F1F"/>
    <w:rsid w:val="009A6B2B"/>
    <w:rsid w:val="009B0105"/>
    <w:rsid w:val="009B1B0B"/>
    <w:rsid w:val="009B23CA"/>
    <w:rsid w:val="009B2B4A"/>
    <w:rsid w:val="009B2C70"/>
    <w:rsid w:val="009B32DB"/>
    <w:rsid w:val="009B4042"/>
    <w:rsid w:val="009B57C9"/>
    <w:rsid w:val="009B6581"/>
    <w:rsid w:val="009B708F"/>
    <w:rsid w:val="009B742D"/>
    <w:rsid w:val="009B7D3C"/>
    <w:rsid w:val="009C1A63"/>
    <w:rsid w:val="009C2A82"/>
    <w:rsid w:val="009C3185"/>
    <w:rsid w:val="009C36A6"/>
    <w:rsid w:val="009C3A09"/>
    <w:rsid w:val="009C3D8A"/>
    <w:rsid w:val="009C40D5"/>
    <w:rsid w:val="009C436F"/>
    <w:rsid w:val="009C4A50"/>
    <w:rsid w:val="009C4F4F"/>
    <w:rsid w:val="009C51FA"/>
    <w:rsid w:val="009C5A69"/>
    <w:rsid w:val="009C6425"/>
    <w:rsid w:val="009C7AD4"/>
    <w:rsid w:val="009D01CC"/>
    <w:rsid w:val="009D02C5"/>
    <w:rsid w:val="009D1C14"/>
    <w:rsid w:val="009D2255"/>
    <w:rsid w:val="009D2AD1"/>
    <w:rsid w:val="009D34A0"/>
    <w:rsid w:val="009D4202"/>
    <w:rsid w:val="009D4898"/>
    <w:rsid w:val="009D4CDD"/>
    <w:rsid w:val="009D4FDB"/>
    <w:rsid w:val="009D5396"/>
    <w:rsid w:val="009D5E47"/>
    <w:rsid w:val="009D680D"/>
    <w:rsid w:val="009D7F12"/>
    <w:rsid w:val="009E0132"/>
    <w:rsid w:val="009E02D4"/>
    <w:rsid w:val="009E2A00"/>
    <w:rsid w:val="009E4D7D"/>
    <w:rsid w:val="009E73E6"/>
    <w:rsid w:val="009E7423"/>
    <w:rsid w:val="009E7E24"/>
    <w:rsid w:val="009F0845"/>
    <w:rsid w:val="009F0867"/>
    <w:rsid w:val="009F08EE"/>
    <w:rsid w:val="009F185F"/>
    <w:rsid w:val="009F1AC2"/>
    <w:rsid w:val="009F2CC8"/>
    <w:rsid w:val="009F3932"/>
    <w:rsid w:val="009F426B"/>
    <w:rsid w:val="009F47ED"/>
    <w:rsid w:val="009F4835"/>
    <w:rsid w:val="009F4B7B"/>
    <w:rsid w:val="009F57D4"/>
    <w:rsid w:val="009F5D05"/>
    <w:rsid w:val="009F60C2"/>
    <w:rsid w:val="009F63C8"/>
    <w:rsid w:val="009F6ACD"/>
    <w:rsid w:val="009F6BFC"/>
    <w:rsid w:val="009F6D8F"/>
    <w:rsid w:val="009F78BC"/>
    <w:rsid w:val="009F7C33"/>
    <w:rsid w:val="00A00FE7"/>
    <w:rsid w:val="00A02521"/>
    <w:rsid w:val="00A02CD3"/>
    <w:rsid w:val="00A02D22"/>
    <w:rsid w:val="00A03B4D"/>
    <w:rsid w:val="00A04CCB"/>
    <w:rsid w:val="00A05506"/>
    <w:rsid w:val="00A05BC7"/>
    <w:rsid w:val="00A0622E"/>
    <w:rsid w:val="00A073A9"/>
    <w:rsid w:val="00A07BD8"/>
    <w:rsid w:val="00A104CE"/>
    <w:rsid w:val="00A113B8"/>
    <w:rsid w:val="00A1168B"/>
    <w:rsid w:val="00A11ECB"/>
    <w:rsid w:val="00A128C6"/>
    <w:rsid w:val="00A13214"/>
    <w:rsid w:val="00A14D58"/>
    <w:rsid w:val="00A14EC3"/>
    <w:rsid w:val="00A15F34"/>
    <w:rsid w:val="00A1630F"/>
    <w:rsid w:val="00A168E0"/>
    <w:rsid w:val="00A1790D"/>
    <w:rsid w:val="00A20DDB"/>
    <w:rsid w:val="00A21251"/>
    <w:rsid w:val="00A2435D"/>
    <w:rsid w:val="00A259A6"/>
    <w:rsid w:val="00A31687"/>
    <w:rsid w:val="00A324C3"/>
    <w:rsid w:val="00A32F56"/>
    <w:rsid w:val="00A3446E"/>
    <w:rsid w:val="00A3458F"/>
    <w:rsid w:val="00A345C4"/>
    <w:rsid w:val="00A34ACE"/>
    <w:rsid w:val="00A34C9A"/>
    <w:rsid w:val="00A35315"/>
    <w:rsid w:val="00A357CF"/>
    <w:rsid w:val="00A40D03"/>
    <w:rsid w:val="00A40DD3"/>
    <w:rsid w:val="00A43B5D"/>
    <w:rsid w:val="00A46304"/>
    <w:rsid w:val="00A47CB8"/>
    <w:rsid w:val="00A503AF"/>
    <w:rsid w:val="00A51165"/>
    <w:rsid w:val="00A51936"/>
    <w:rsid w:val="00A52A9C"/>
    <w:rsid w:val="00A53665"/>
    <w:rsid w:val="00A53BE6"/>
    <w:rsid w:val="00A53F80"/>
    <w:rsid w:val="00A5495B"/>
    <w:rsid w:val="00A555B3"/>
    <w:rsid w:val="00A57789"/>
    <w:rsid w:val="00A602A3"/>
    <w:rsid w:val="00A608B3"/>
    <w:rsid w:val="00A60B1D"/>
    <w:rsid w:val="00A60C05"/>
    <w:rsid w:val="00A62A8B"/>
    <w:rsid w:val="00A6393C"/>
    <w:rsid w:val="00A65ACC"/>
    <w:rsid w:val="00A65D10"/>
    <w:rsid w:val="00A70E5C"/>
    <w:rsid w:val="00A70EBF"/>
    <w:rsid w:val="00A71BC5"/>
    <w:rsid w:val="00A72828"/>
    <w:rsid w:val="00A72E92"/>
    <w:rsid w:val="00A7381D"/>
    <w:rsid w:val="00A74007"/>
    <w:rsid w:val="00A7508D"/>
    <w:rsid w:val="00A7567F"/>
    <w:rsid w:val="00A759BC"/>
    <w:rsid w:val="00A76328"/>
    <w:rsid w:val="00A81217"/>
    <w:rsid w:val="00A81780"/>
    <w:rsid w:val="00A82A07"/>
    <w:rsid w:val="00A8316E"/>
    <w:rsid w:val="00A83A29"/>
    <w:rsid w:val="00A849B8"/>
    <w:rsid w:val="00A84C7C"/>
    <w:rsid w:val="00A85517"/>
    <w:rsid w:val="00A85E76"/>
    <w:rsid w:val="00A86356"/>
    <w:rsid w:val="00A869A9"/>
    <w:rsid w:val="00A9134B"/>
    <w:rsid w:val="00A926A1"/>
    <w:rsid w:val="00A92A10"/>
    <w:rsid w:val="00A93E34"/>
    <w:rsid w:val="00A943DA"/>
    <w:rsid w:val="00A945C9"/>
    <w:rsid w:val="00A959FB"/>
    <w:rsid w:val="00A975E5"/>
    <w:rsid w:val="00AA049E"/>
    <w:rsid w:val="00AA0FDB"/>
    <w:rsid w:val="00AA110D"/>
    <w:rsid w:val="00AA16D7"/>
    <w:rsid w:val="00AA25E8"/>
    <w:rsid w:val="00AA2881"/>
    <w:rsid w:val="00AA3DE0"/>
    <w:rsid w:val="00AA52F3"/>
    <w:rsid w:val="00AA5A9B"/>
    <w:rsid w:val="00AA5B3F"/>
    <w:rsid w:val="00AA6FA5"/>
    <w:rsid w:val="00AA6FDF"/>
    <w:rsid w:val="00AA7953"/>
    <w:rsid w:val="00AB08DD"/>
    <w:rsid w:val="00AB3125"/>
    <w:rsid w:val="00AB356F"/>
    <w:rsid w:val="00AB3E7A"/>
    <w:rsid w:val="00AB663B"/>
    <w:rsid w:val="00AB754B"/>
    <w:rsid w:val="00AB77F9"/>
    <w:rsid w:val="00AB7BDC"/>
    <w:rsid w:val="00AC05F2"/>
    <w:rsid w:val="00AC1925"/>
    <w:rsid w:val="00AC3BBD"/>
    <w:rsid w:val="00AC50C0"/>
    <w:rsid w:val="00AC5A58"/>
    <w:rsid w:val="00AC5B7C"/>
    <w:rsid w:val="00AC6281"/>
    <w:rsid w:val="00AC794C"/>
    <w:rsid w:val="00AD03E5"/>
    <w:rsid w:val="00AD23EA"/>
    <w:rsid w:val="00AD2DAC"/>
    <w:rsid w:val="00AD3237"/>
    <w:rsid w:val="00AD3907"/>
    <w:rsid w:val="00AD3AC5"/>
    <w:rsid w:val="00AD55AB"/>
    <w:rsid w:val="00AD69A3"/>
    <w:rsid w:val="00AE0C67"/>
    <w:rsid w:val="00AE21A8"/>
    <w:rsid w:val="00AE26AC"/>
    <w:rsid w:val="00AE362C"/>
    <w:rsid w:val="00AE3AB4"/>
    <w:rsid w:val="00AE43DE"/>
    <w:rsid w:val="00AE474F"/>
    <w:rsid w:val="00AE5478"/>
    <w:rsid w:val="00AE58A2"/>
    <w:rsid w:val="00AE59EB"/>
    <w:rsid w:val="00AE5A53"/>
    <w:rsid w:val="00AE5EBD"/>
    <w:rsid w:val="00AE6B2D"/>
    <w:rsid w:val="00AE74DA"/>
    <w:rsid w:val="00AF0818"/>
    <w:rsid w:val="00AF0952"/>
    <w:rsid w:val="00AF22AB"/>
    <w:rsid w:val="00AF3CAC"/>
    <w:rsid w:val="00AF3F54"/>
    <w:rsid w:val="00AF4995"/>
    <w:rsid w:val="00AF5369"/>
    <w:rsid w:val="00AF746A"/>
    <w:rsid w:val="00AF7D2D"/>
    <w:rsid w:val="00B01017"/>
    <w:rsid w:val="00B01457"/>
    <w:rsid w:val="00B019E6"/>
    <w:rsid w:val="00B01AB3"/>
    <w:rsid w:val="00B01B58"/>
    <w:rsid w:val="00B02CF6"/>
    <w:rsid w:val="00B031BC"/>
    <w:rsid w:val="00B03755"/>
    <w:rsid w:val="00B0414F"/>
    <w:rsid w:val="00B0433B"/>
    <w:rsid w:val="00B05F12"/>
    <w:rsid w:val="00B06CA9"/>
    <w:rsid w:val="00B07E5B"/>
    <w:rsid w:val="00B100B0"/>
    <w:rsid w:val="00B10EAB"/>
    <w:rsid w:val="00B10FF1"/>
    <w:rsid w:val="00B114D7"/>
    <w:rsid w:val="00B11770"/>
    <w:rsid w:val="00B11F27"/>
    <w:rsid w:val="00B14814"/>
    <w:rsid w:val="00B154E7"/>
    <w:rsid w:val="00B15DE0"/>
    <w:rsid w:val="00B15F40"/>
    <w:rsid w:val="00B166AC"/>
    <w:rsid w:val="00B17134"/>
    <w:rsid w:val="00B17245"/>
    <w:rsid w:val="00B20ABD"/>
    <w:rsid w:val="00B20AE3"/>
    <w:rsid w:val="00B231C3"/>
    <w:rsid w:val="00B244D4"/>
    <w:rsid w:val="00B25A6E"/>
    <w:rsid w:val="00B25CE7"/>
    <w:rsid w:val="00B26716"/>
    <w:rsid w:val="00B31C4D"/>
    <w:rsid w:val="00B31FB0"/>
    <w:rsid w:val="00B32D40"/>
    <w:rsid w:val="00B33090"/>
    <w:rsid w:val="00B33424"/>
    <w:rsid w:val="00B334F8"/>
    <w:rsid w:val="00B36438"/>
    <w:rsid w:val="00B432A7"/>
    <w:rsid w:val="00B43410"/>
    <w:rsid w:val="00B43AE8"/>
    <w:rsid w:val="00B442AB"/>
    <w:rsid w:val="00B44DA3"/>
    <w:rsid w:val="00B4746C"/>
    <w:rsid w:val="00B5214A"/>
    <w:rsid w:val="00B52BCB"/>
    <w:rsid w:val="00B54201"/>
    <w:rsid w:val="00B54D60"/>
    <w:rsid w:val="00B563C1"/>
    <w:rsid w:val="00B56D2D"/>
    <w:rsid w:val="00B5711E"/>
    <w:rsid w:val="00B5752D"/>
    <w:rsid w:val="00B6006C"/>
    <w:rsid w:val="00B60245"/>
    <w:rsid w:val="00B60890"/>
    <w:rsid w:val="00B6155F"/>
    <w:rsid w:val="00B623D3"/>
    <w:rsid w:val="00B62790"/>
    <w:rsid w:val="00B63E31"/>
    <w:rsid w:val="00B64474"/>
    <w:rsid w:val="00B64DC6"/>
    <w:rsid w:val="00B64DE1"/>
    <w:rsid w:val="00B6610D"/>
    <w:rsid w:val="00B662A3"/>
    <w:rsid w:val="00B67BAD"/>
    <w:rsid w:val="00B67C86"/>
    <w:rsid w:val="00B701D8"/>
    <w:rsid w:val="00B71105"/>
    <w:rsid w:val="00B7163C"/>
    <w:rsid w:val="00B7237B"/>
    <w:rsid w:val="00B74933"/>
    <w:rsid w:val="00B74EBC"/>
    <w:rsid w:val="00B75DB9"/>
    <w:rsid w:val="00B76393"/>
    <w:rsid w:val="00B76B72"/>
    <w:rsid w:val="00B82C49"/>
    <w:rsid w:val="00B83A53"/>
    <w:rsid w:val="00B843F9"/>
    <w:rsid w:val="00B864A7"/>
    <w:rsid w:val="00B8725F"/>
    <w:rsid w:val="00B8772A"/>
    <w:rsid w:val="00B87952"/>
    <w:rsid w:val="00B90A0E"/>
    <w:rsid w:val="00B90DCF"/>
    <w:rsid w:val="00B90F4E"/>
    <w:rsid w:val="00B917BA"/>
    <w:rsid w:val="00B928C1"/>
    <w:rsid w:val="00B9293B"/>
    <w:rsid w:val="00B92B18"/>
    <w:rsid w:val="00B95652"/>
    <w:rsid w:val="00B95AEE"/>
    <w:rsid w:val="00B965CE"/>
    <w:rsid w:val="00B97279"/>
    <w:rsid w:val="00BA0ED5"/>
    <w:rsid w:val="00BA15F3"/>
    <w:rsid w:val="00BA2383"/>
    <w:rsid w:val="00BA3619"/>
    <w:rsid w:val="00BA432D"/>
    <w:rsid w:val="00BA6082"/>
    <w:rsid w:val="00BA6233"/>
    <w:rsid w:val="00BA76BF"/>
    <w:rsid w:val="00BA7F3F"/>
    <w:rsid w:val="00BB01DC"/>
    <w:rsid w:val="00BB0BF4"/>
    <w:rsid w:val="00BB2093"/>
    <w:rsid w:val="00BB20CF"/>
    <w:rsid w:val="00BB20F7"/>
    <w:rsid w:val="00BB214F"/>
    <w:rsid w:val="00BB353C"/>
    <w:rsid w:val="00BB3A53"/>
    <w:rsid w:val="00BB4983"/>
    <w:rsid w:val="00BB5A67"/>
    <w:rsid w:val="00BB64EA"/>
    <w:rsid w:val="00BB664C"/>
    <w:rsid w:val="00BB6A09"/>
    <w:rsid w:val="00BB6D88"/>
    <w:rsid w:val="00BB7412"/>
    <w:rsid w:val="00BC11E2"/>
    <w:rsid w:val="00BC22BB"/>
    <w:rsid w:val="00BC280D"/>
    <w:rsid w:val="00BC6266"/>
    <w:rsid w:val="00BC7BFD"/>
    <w:rsid w:val="00BD3300"/>
    <w:rsid w:val="00BD4109"/>
    <w:rsid w:val="00BD4695"/>
    <w:rsid w:val="00BD501B"/>
    <w:rsid w:val="00BD56CC"/>
    <w:rsid w:val="00BD598A"/>
    <w:rsid w:val="00BD5996"/>
    <w:rsid w:val="00BD6EA6"/>
    <w:rsid w:val="00BD7DF1"/>
    <w:rsid w:val="00BD7F24"/>
    <w:rsid w:val="00BE1518"/>
    <w:rsid w:val="00BE17D9"/>
    <w:rsid w:val="00BE1B03"/>
    <w:rsid w:val="00BE2299"/>
    <w:rsid w:val="00BE2814"/>
    <w:rsid w:val="00BE2FBF"/>
    <w:rsid w:val="00BE4862"/>
    <w:rsid w:val="00BE51E4"/>
    <w:rsid w:val="00BE657A"/>
    <w:rsid w:val="00BE6A14"/>
    <w:rsid w:val="00BE7221"/>
    <w:rsid w:val="00BF1D5E"/>
    <w:rsid w:val="00BF2D5D"/>
    <w:rsid w:val="00BF317E"/>
    <w:rsid w:val="00BF379D"/>
    <w:rsid w:val="00BF6E47"/>
    <w:rsid w:val="00BF724B"/>
    <w:rsid w:val="00C00B49"/>
    <w:rsid w:val="00C01109"/>
    <w:rsid w:val="00C02F58"/>
    <w:rsid w:val="00C03351"/>
    <w:rsid w:val="00C03978"/>
    <w:rsid w:val="00C04BDD"/>
    <w:rsid w:val="00C05CC7"/>
    <w:rsid w:val="00C1038C"/>
    <w:rsid w:val="00C11812"/>
    <w:rsid w:val="00C1305C"/>
    <w:rsid w:val="00C14971"/>
    <w:rsid w:val="00C2064D"/>
    <w:rsid w:val="00C20FFA"/>
    <w:rsid w:val="00C21C06"/>
    <w:rsid w:val="00C22889"/>
    <w:rsid w:val="00C22AF5"/>
    <w:rsid w:val="00C231EB"/>
    <w:rsid w:val="00C23E3A"/>
    <w:rsid w:val="00C257BB"/>
    <w:rsid w:val="00C26147"/>
    <w:rsid w:val="00C2693D"/>
    <w:rsid w:val="00C2714D"/>
    <w:rsid w:val="00C277A1"/>
    <w:rsid w:val="00C277A7"/>
    <w:rsid w:val="00C27940"/>
    <w:rsid w:val="00C27E1D"/>
    <w:rsid w:val="00C3085D"/>
    <w:rsid w:val="00C3097D"/>
    <w:rsid w:val="00C30BBC"/>
    <w:rsid w:val="00C31D80"/>
    <w:rsid w:val="00C31F4C"/>
    <w:rsid w:val="00C32893"/>
    <w:rsid w:val="00C35733"/>
    <w:rsid w:val="00C3611C"/>
    <w:rsid w:val="00C36C0E"/>
    <w:rsid w:val="00C42D54"/>
    <w:rsid w:val="00C42E9D"/>
    <w:rsid w:val="00C431F4"/>
    <w:rsid w:val="00C448BC"/>
    <w:rsid w:val="00C46682"/>
    <w:rsid w:val="00C46BBD"/>
    <w:rsid w:val="00C4701B"/>
    <w:rsid w:val="00C50380"/>
    <w:rsid w:val="00C50D80"/>
    <w:rsid w:val="00C50E60"/>
    <w:rsid w:val="00C51BFA"/>
    <w:rsid w:val="00C5490B"/>
    <w:rsid w:val="00C555C0"/>
    <w:rsid w:val="00C55CBE"/>
    <w:rsid w:val="00C55EC6"/>
    <w:rsid w:val="00C566CA"/>
    <w:rsid w:val="00C57CF2"/>
    <w:rsid w:val="00C6067D"/>
    <w:rsid w:val="00C60BF9"/>
    <w:rsid w:val="00C60EEE"/>
    <w:rsid w:val="00C613D0"/>
    <w:rsid w:val="00C626D8"/>
    <w:rsid w:val="00C6293D"/>
    <w:rsid w:val="00C62C84"/>
    <w:rsid w:val="00C62DFA"/>
    <w:rsid w:val="00C63DE7"/>
    <w:rsid w:val="00C643D5"/>
    <w:rsid w:val="00C64865"/>
    <w:rsid w:val="00C64997"/>
    <w:rsid w:val="00C652E7"/>
    <w:rsid w:val="00C66095"/>
    <w:rsid w:val="00C66F1A"/>
    <w:rsid w:val="00C7159D"/>
    <w:rsid w:val="00C716B2"/>
    <w:rsid w:val="00C71DB5"/>
    <w:rsid w:val="00C74509"/>
    <w:rsid w:val="00C7724A"/>
    <w:rsid w:val="00C82CE4"/>
    <w:rsid w:val="00C82EBB"/>
    <w:rsid w:val="00C83402"/>
    <w:rsid w:val="00C844FA"/>
    <w:rsid w:val="00C84523"/>
    <w:rsid w:val="00C85A95"/>
    <w:rsid w:val="00C87482"/>
    <w:rsid w:val="00C90C83"/>
    <w:rsid w:val="00C90F4F"/>
    <w:rsid w:val="00C921F6"/>
    <w:rsid w:val="00C931CE"/>
    <w:rsid w:val="00C935BA"/>
    <w:rsid w:val="00C937B0"/>
    <w:rsid w:val="00C945A5"/>
    <w:rsid w:val="00C95004"/>
    <w:rsid w:val="00C956F0"/>
    <w:rsid w:val="00C964E4"/>
    <w:rsid w:val="00C968B9"/>
    <w:rsid w:val="00C96ED0"/>
    <w:rsid w:val="00C97177"/>
    <w:rsid w:val="00CA1649"/>
    <w:rsid w:val="00CA265D"/>
    <w:rsid w:val="00CA3025"/>
    <w:rsid w:val="00CA44F9"/>
    <w:rsid w:val="00CA4D86"/>
    <w:rsid w:val="00CA5881"/>
    <w:rsid w:val="00CA6719"/>
    <w:rsid w:val="00CA6E61"/>
    <w:rsid w:val="00CA7A71"/>
    <w:rsid w:val="00CB035C"/>
    <w:rsid w:val="00CB0586"/>
    <w:rsid w:val="00CB16B6"/>
    <w:rsid w:val="00CB2A34"/>
    <w:rsid w:val="00CB38D5"/>
    <w:rsid w:val="00CB63FF"/>
    <w:rsid w:val="00CC1442"/>
    <w:rsid w:val="00CC19BB"/>
    <w:rsid w:val="00CC253F"/>
    <w:rsid w:val="00CC4E55"/>
    <w:rsid w:val="00CC618B"/>
    <w:rsid w:val="00CC6256"/>
    <w:rsid w:val="00CC6DF7"/>
    <w:rsid w:val="00CC6E9E"/>
    <w:rsid w:val="00CC7B2C"/>
    <w:rsid w:val="00CD129C"/>
    <w:rsid w:val="00CD2A73"/>
    <w:rsid w:val="00CD46C9"/>
    <w:rsid w:val="00CD559C"/>
    <w:rsid w:val="00CD5F59"/>
    <w:rsid w:val="00CE2998"/>
    <w:rsid w:val="00CE3724"/>
    <w:rsid w:val="00CE3CAF"/>
    <w:rsid w:val="00CE40D5"/>
    <w:rsid w:val="00CE4FFF"/>
    <w:rsid w:val="00CE59D0"/>
    <w:rsid w:val="00CE62F4"/>
    <w:rsid w:val="00CE7914"/>
    <w:rsid w:val="00CE7FAE"/>
    <w:rsid w:val="00CF14B8"/>
    <w:rsid w:val="00CF243A"/>
    <w:rsid w:val="00CF25F2"/>
    <w:rsid w:val="00CF3125"/>
    <w:rsid w:val="00CF404C"/>
    <w:rsid w:val="00CF43B2"/>
    <w:rsid w:val="00CF508E"/>
    <w:rsid w:val="00CF50BA"/>
    <w:rsid w:val="00CF5C0F"/>
    <w:rsid w:val="00CF6C3F"/>
    <w:rsid w:val="00CF79D0"/>
    <w:rsid w:val="00D003A4"/>
    <w:rsid w:val="00D04287"/>
    <w:rsid w:val="00D04553"/>
    <w:rsid w:val="00D050A4"/>
    <w:rsid w:val="00D0554D"/>
    <w:rsid w:val="00D059BB"/>
    <w:rsid w:val="00D0617D"/>
    <w:rsid w:val="00D072A9"/>
    <w:rsid w:val="00D12104"/>
    <w:rsid w:val="00D12E34"/>
    <w:rsid w:val="00D15799"/>
    <w:rsid w:val="00D167B7"/>
    <w:rsid w:val="00D16862"/>
    <w:rsid w:val="00D17C1E"/>
    <w:rsid w:val="00D226F1"/>
    <w:rsid w:val="00D22EDF"/>
    <w:rsid w:val="00D2463F"/>
    <w:rsid w:val="00D256F8"/>
    <w:rsid w:val="00D2744F"/>
    <w:rsid w:val="00D277DC"/>
    <w:rsid w:val="00D3010E"/>
    <w:rsid w:val="00D30110"/>
    <w:rsid w:val="00D30D06"/>
    <w:rsid w:val="00D310F1"/>
    <w:rsid w:val="00D32FCC"/>
    <w:rsid w:val="00D33BB6"/>
    <w:rsid w:val="00D34136"/>
    <w:rsid w:val="00D346CD"/>
    <w:rsid w:val="00D34940"/>
    <w:rsid w:val="00D34A71"/>
    <w:rsid w:val="00D35960"/>
    <w:rsid w:val="00D364DF"/>
    <w:rsid w:val="00D367A7"/>
    <w:rsid w:val="00D36868"/>
    <w:rsid w:val="00D37BE0"/>
    <w:rsid w:val="00D4080D"/>
    <w:rsid w:val="00D40C62"/>
    <w:rsid w:val="00D41596"/>
    <w:rsid w:val="00D42A7B"/>
    <w:rsid w:val="00D46398"/>
    <w:rsid w:val="00D46457"/>
    <w:rsid w:val="00D467DF"/>
    <w:rsid w:val="00D46D0B"/>
    <w:rsid w:val="00D47669"/>
    <w:rsid w:val="00D478B9"/>
    <w:rsid w:val="00D5168B"/>
    <w:rsid w:val="00D51FF7"/>
    <w:rsid w:val="00D5319B"/>
    <w:rsid w:val="00D5339A"/>
    <w:rsid w:val="00D54136"/>
    <w:rsid w:val="00D55CAB"/>
    <w:rsid w:val="00D567D5"/>
    <w:rsid w:val="00D57710"/>
    <w:rsid w:val="00D6035E"/>
    <w:rsid w:val="00D6038B"/>
    <w:rsid w:val="00D60723"/>
    <w:rsid w:val="00D608AB"/>
    <w:rsid w:val="00D60DEE"/>
    <w:rsid w:val="00D61D57"/>
    <w:rsid w:val="00D647E7"/>
    <w:rsid w:val="00D64A70"/>
    <w:rsid w:val="00D64DC1"/>
    <w:rsid w:val="00D653F6"/>
    <w:rsid w:val="00D66472"/>
    <w:rsid w:val="00D7116C"/>
    <w:rsid w:val="00D714D1"/>
    <w:rsid w:val="00D71BE2"/>
    <w:rsid w:val="00D7204C"/>
    <w:rsid w:val="00D72065"/>
    <w:rsid w:val="00D72B60"/>
    <w:rsid w:val="00D72F90"/>
    <w:rsid w:val="00D741CF"/>
    <w:rsid w:val="00D769B2"/>
    <w:rsid w:val="00D770A8"/>
    <w:rsid w:val="00D770B3"/>
    <w:rsid w:val="00D777C2"/>
    <w:rsid w:val="00D801E7"/>
    <w:rsid w:val="00D80B90"/>
    <w:rsid w:val="00D82B08"/>
    <w:rsid w:val="00D83144"/>
    <w:rsid w:val="00D84839"/>
    <w:rsid w:val="00D85866"/>
    <w:rsid w:val="00D85F29"/>
    <w:rsid w:val="00D86828"/>
    <w:rsid w:val="00D90B6C"/>
    <w:rsid w:val="00D91F04"/>
    <w:rsid w:val="00D92186"/>
    <w:rsid w:val="00D92F00"/>
    <w:rsid w:val="00D93154"/>
    <w:rsid w:val="00D938AC"/>
    <w:rsid w:val="00D93BFA"/>
    <w:rsid w:val="00D964FD"/>
    <w:rsid w:val="00D96757"/>
    <w:rsid w:val="00D96928"/>
    <w:rsid w:val="00DA0D04"/>
    <w:rsid w:val="00DA1E89"/>
    <w:rsid w:val="00DA2BC4"/>
    <w:rsid w:val="00DA4920"/>
    <w:rsid w:val="00DA4D69"/>
    <w:rsid w:val="00DA561E"/>
    <w:rsid w:val="00DA5FD0"/>
    <w:rsid w:val="00DA6698"/>
    <w:rsid w:val="00DA720C"/>
    <w:rsid w:val="00DA73E8"/>
    <w:rsid w:val="00DB108D"/>
    <w:rsid w:val="00DB16E5"/>
    <w:rsid w:val="00DB1978"/>
    <w:rsid w:val="00DB39EA"/>
    <w:rsid w:val="00DB3BFE"/>
    <w:rsid w:val="00DB444B"/>
    <w:rsid w:val="00DB59D1"/>
    <w:rsid w:val="00DB5B5B"/>
    <w:rsid w:val="00DB7CE8"/>
    <w:rsid w:val="00DC1F7F"/>
    <w:rsid w:val="00DC253D"/>
    <w:rsid w:val="00DC3195"/>
    <w:rsid w:val="00DC62D0"/>
    <w:rsid w:val="00DC6705"/>
    <w:rsid w:val="00DC71A3"/>
    <w:rsid w:val="00DC7C25"/>
    <w:rsid w:val="00DC7FDF"/>
    <w:rsid w:val="00DD1C8A"/>
    <w:rsid w:val="00DD2DB8"/>
    <w:rsid w:val="00DD3AD6"/>
    <w:rsid w:val="00DD5702"/>
    <w:rsid w:val="00DD6655"/>
    <w:rsid w:val="00DD6A34"/>
    <w:rsid w:val="00DE06D3"/>
    <w:rsid w:val="00DE0806"/>
    <w:rsid w:val="00DE0A12"/>
    <w:rsid w:val="00DE1F76"/>
    <w:rsid w:val="00DE20D4"/>
    <w:rsid w:val="00DE26EC"/>
    <w:rsid w:val="00DE3BC5"/>
    <w:rsid w:val="00DE524B"/>
    <w:rsid w:val="00DE7BF1"/>
    <w:rsid w:val="00DF077C"/>
    <w:rsid w:val="00DF1888"/>
    <w:rsid w:val="00DF3577"/>
    <w:rsid w:val="00DF43A4"/>
    <w:rsid w:val="00DF502C"/>
    <w:rsid w:val="00DF73C1"/>
    <w:rsid w:val="00DF7E82"/>
    <w:rsid w:val="00E02B85"/>
    <w:rsid w:val="00E02BCB"/>
    <w:rsid w:val="00E04E7E"/>
    <w:rsid w:val="00E05983"/>
    <w:rsid w:val="00E06851"/>
    <w:rsid w:val="00E07174"/>
    <w:rsid w:val="00E100AD"/>
    <w:rsid w:val="00E1085B"/>
    <w:rsid w:val="00E12709"/>
    <w:rsid w:val="00E127F2"/>
    <w:rsid w:val="00E12D1A"/>
    <w:rsid w:val="00E1355B"/>
    <w:rsid w:val="00E14327"/>
    <w:rsid w:val="00E1659C"/>
    <w:rsid w:val="00E21300"/>
    <w:rsid w:val="00E2204B"/>
    <w:rsid w:val="00E22BB0"/>
    <w:rsid w:val="00E231FB"/>
    <w:rsid w:val="00E23263"/>
    <w:rsid w:val="00E23871"/>
    <w:rsid w:val="00E24707"/>
    <w:rsid w:val="00E25300"/>
    <w:rsid w:val="00E25C52"/>
    <w:rsid w:val="00E26ACA"/>
    <w:rsid w:val="00E27F91"/>
    <w:rsid w:val="00E30304"/>
    <w:rsid w:val="00E3106D"/>
    <w:rsid w:val="00E32B47"/>
    <w:rsid w:val="00E3358F"/>
    <w:rsid w:val="00E343E1"/>
    <w:rsid w:val="00E34F51"/>
    <w:rsid w:val="00E356E3"/>
    <w:rsid w:val="00E35B50"/>
    <w:rsid w:val="00E36071"/>
    <w:rsid w:val="00E37438"/>
    <w:rsid w:val="00E37871"/>
    <w:rsid w:val="00E37CA7"/>
    <w:rsid w:val="00E37FEA"/>
    <w:rsid w:val="00E40EF7"/>
    <w:rsid w:val="00E420E0"/>
    <w:rsid w:val="00E422D8"/>
    <w:rsid w:val="00E42C7D"/>
    <w:rsid w:val="00E44A02"/>
    <w:rsid w:val="00E44F08"/>
    <w:rsid w:val="00E4575E"/>
    <w:rsid w:val="00E45897"/>
    <w:rsid w:val="00E51089"/>
    <w:rsid w:val="00E51A39"/>
    <w:rsid w:val="00E51DFF"/>
    <w:rsid w:val="00E54320"/>
    <w:rsid w:val="00E54AE9"/>
    <w:rsid w:val="00E56D01"/>
    <w:rsid w:val="00E574AC"/>
    <w:rsid w:val="00E5775E"/>
    <w:rsid w:val="00E6146D"/>
    <w:rsid w:val="00E61FC5"/>
    <w:rsid w:val="00E622F6"/>
    <w:rsid w:val="00E64381"/>
    <w:rsid w:val="00E64CFD"/>
    <w:rsid w:val="00E6518E"/>
    <w:rsid w:val="00E66DAC"/>
    <w:rsid w:val="00E674BA"/>
    <w:rsid w:val="00E70533"/>
    <w:rsid w:val="00E705E9"/>
    <w:rsid w:val="00E70B5C"/>
    <w:rsid w:val="00E72204"/>
    <w:rsid w:val="00E72EF0"/>
    <w:rsid w:val="00E7395C"/>
    <w:rsid w:val="00E73EBB"/>
    <w:rsid w:val="00E74394"/>
    <w:rsid w:val="00E75501"/>
    <w:rsid w:val="00E80C0C"/>
    <w:rsid w:val="00E81C19"/>
    <w:rsid w:val="00E81EF4"/>
    <w:rsid w:val="00E8349D"/>
    <w:rsid w:val="00E83DC0"/>
    <w:rsid w:val="00E83FE9"/>
    <w:rsid w:val="00E840AC"/>
    <w:rsid w:val="00E856BD"/>
    <w:rsid w:val="00E8598D"/>
    <w:rsid w:val="00E85AF6"/>
    <w:rsid w:val="00E85BE7"/>
    <w:rsid w:val="00E85C84"/>
    <w:rsid w:val="00E86204"/>
    <w:rsid w:val="00E87728"/>
    <w:rsid w:val="00E90029"/>
    <w:rsid w:val="00E929D4"/>
    <w:rsid w:val="00E92B00"/>
    <w:rsid w:val="00E93CF6"/>
    <w:rsid w:val="00E940FC"/>
    <w:rsid w:val="00E9456D"/>
    <w:rsid w:val="00E95324"/>
    <w:rsid w:val="00E95573"/>
    <w:rsid w:val="00E95F2C"/>
    <w:rsid w:val="00E97689"/>
    <w:rsid w:val="00EA042F"/>
    <w:rsid w:val="00EA1323"/>
    <w:rsid w:val="00EA14EC"/>
    <w:rsid w:val="00EA1559"/>
    <w:rsid w:val="00EA3B68"/>
    <w:rsid w:val="00EA4E16"/>
    <w:rsid w:val="00EA4F02"/>
    <w:rsid w:val="00EA64FD"/>
    <w:rsid w:val="00EA7F16"/>
    <w:rsid w:val="00EB0BBA"/>
    <w:rsid w:val="00EB1455"/>
    <w:rsid w:val="00EB1965"/>
    <w:rsid w:val="00EB1E33"/>
    <w:rsid w:val="00EB26C1"/>
    <w:rsid w:val="00EB3259"/>
    <w:rsid w:val="00EB56FE"/>
    <w:rsid w:val="00EB58D1"/>
    <w:rsid w:val="00EB727D"/>
    <w:rsid w:val="00EC0065"/>
    <w:rsid w:val="00EC0B42"/>
    <w:rsid w:val="00EC11CF"/>
    <w:rsid w:val="00EC2203"/>
    <w:rsid w:val="00EC24EB"/>
    <w:rsid w:val="00EC2732"/>
    <w:rsid w:val="00EC3B4F"/>
    <w:rsid w:val="00EC3E70"/>
    <w:rsid w:val="00EC4ACE"/>
    <w:rsid w:val="00EC5345"/>
    <w:rsid w:val="00EC65CF"/>
    <w:rsid w:val="00EC6A24"/>
    <w:rsid w:val="00EC7061"/>
    <w:rsid w:val="00EC71A7"/>
    <w:rsid w:val="00ED0512"/>
    <w:rsid w:val="00ED0E1E"/>
    <w:rsid w:val="00ED119A"/>
    <w:rsid w:val="00ED17B4"/>
    <w:rsid w:val="00ED19C4"/>
    <w:rsid w:val="00ED2947"/>
    <w:rsid w:val="00ED2BDC"/>
    <w:rsid w:val="00ED2E7A"/>
    <w:rsid w:val="00ED339B"/>
    <w:rsid w:val="00ED4E2C"/>
    <w:rsid w:val="00ED6F0C"/>
    <w:rsid w:val="00EE0723"/>
    <w:rsid w:val="00EE0C5D"/>
    <w:rsid w:val="00EE1BAD"/>
    <w:rsid w:val="00EE2AE1"/>
    <w:rsid w:val="00EE2CFE"/>
    <w:rsid w:val="00EE2FD8"/>
    <w:rsid w:val="00EE47BE"/>
    <w:rsid w:val="00EE5257"/>
    <w:rsid w:val="00EE52BA"/>
    <w:rsid w:val="00EE5355"/>
    <w:rsid w:val="00EE66C7"/>
    <w:rsid w:val="00EE7300"/>
    <w:rsid w:val="00EE7712"/>
    <w:rsid w:val="00EE795B"/>
    <w:rsid w:val="00EF08FA"/>
    <w:rsid w:val="00EF09F8"/>
    <w:rsid w:val="00EF0E4B"/>
    <w:rsid w:val="00EF12DE"/>
    <w:rsid w:val="00EF17C4"/>
    <w:rsid w:val="00EF21CD"/>
    <w:rsid w:val="00EF2FD3"/>
    <w:rsid w:val="00EF3C3D"/>
    <w:rsid w:val="00EF440B"/>
    <w:rsid w:val="00EF7A5D"/>
    <w:rsid w:val="00F00A7A"/>
    <w:rsid w:val="00F00BDD"/>
    <w:rsid w:val="00F01F5F"/>
    <w:rsid w:val="00F0293D"/>
    <w:rsid w:val="00F04098"/>
    <w:rsid w:val="00F05D74"/>
    <w:rsid w:val="00F07635"/>
    <w:rsid w:val="00F10037"/>
    <w:rsid w:val="00F105B1"/>
    <w:rsid w:val="00F10BDB"/>
    <w:rsid w:val="00F11184"/>
    <w:rsid w:val="00F119B5"/>
    <w:rsid w:val="00F126AB"/>
    <w:rsid w:val="00F13742"/>
    <w:rsid w:val="00F13C9E"/>
    <w:rsid w:val="00F13DAD"/>
    <w:rsid w:val="00F14294"/>
    <w:rsid w:val="00F144A8"/>
    <w:rsid w:val="00F14BF5"/>
    <w:rsid w:val="00F14D71"/>
    <w:rsid w:val="00F14E4B"/>
    <w:rsid w:val="00F16D25"/>
    <w:rsid w:val="00F20450"/>
    <w:rsid w:val="00F204C5"/>
    <w:rsid w:val="00F21017"/>
    <w:rsid w:val="00F21515"/>
    <w:rsid w:val="00F21DA5"/>
    <w:rsid w:val="00F21E18"/>
    <w:rsid w:val="00F22B8B"/>
    <w:rsid w:val="00F23DDC"/>
    <w:rsid w:val="00F24E9E"/>
    <w:rsid w:val="00F264C0"/>
    <w:rsid w:val="00F26B57"/>
    <w:rsid w:val="00F32045"/>
    <w:rsid w:val="00F320EE"/>
    <w:rsid w:val="00F329B4"/>
    <w:rsid w:val="00F33DD4"/>
    <w:rsid w:val="00F33E06"/>
    <w:rsid w:val="00F33E73"/>
    <w:rsid w:val="00F33FFC"/>
    <w:rsid w:val="00F35466"/>
    <w:rsid w:val="00F3547E"/>
    <w:rsid w:val="00F35BFC"/>
    <w:rsid w:val="00F36F5A"/>
    <w:rsid w:val="00F3783E"/>
    <w:rsid w:val="00F426FB"/>
    <w:rsid w:val="00F42E82"/>
    <w:rsid w:val="00F43B70"/>
    <w:rsid w:val="00F47091"/>
    <w:rsid w:val="00F4788B"/>
    <w:rsid w:val="00F47B36"/>
    <w:rsid w:val="00F511D6"/>
    <w:rsid w:val="00F5182D"/>
    <w:rsid w:val="00F521E8"/>
    <w:rsid w:val="00F54A63"/>
    <w:rsid w:val="00F54F20"/>
    <w:rsid w:val="00F551A2"/>
    <w:rsid w:val="00F56B0C"/>
    <w:rsid w:val="00F57417"/>
    <w:rsid w:val="00F60B0F"/>
    <w:rsid w:val="00F625D7"/>
    <w:rsid w:val="00F63A53"/>
    <w:rsid w:val="00F6622D"/>
    <w:rsid w:val="00F66E1D"/>
    <w:rsid w:val="00F67437"/>
    <w:rsid w:val="00F70E8A"/>
    <w:rsid w:val="00F714E5"/>
    <w:rsid w:val="00F71ACD"/>
    <w:rsid w:val="00F72115"/>
    <w:rsid w:val="00F72493"/>
    <w:rsid w:val="00F72EE3"/>
    <w:rsid w:val="00F74C38"/>
    <w:rsid w:val="00F74DC3"/>
    <w:rsid w:val="00F74DF7"/>
    <w:rsid w:val="00F75375"/>
    <w:rsid w:val="00F757B3"/>
    <w:rsid w:val="00F7655E"/>
    <w:rsid w:val="00F7796C"/>
    <w:rsid w:val="00F8030E"/>
    <w:rsid w:val="00F80FBD"/>
    <w:rsid w:val="00F8129B"/>
    <w:rsid w:val="00F82011"/>
    <w:rsid w:val="00F824A3"/>
    <w:rsid w:val="00F824E2"/>
    <w:rsid w:val="00F825E1"/>
    <w:rsid w:val="00F83004"/>
    <w:rsid w:val="00F84A4A"/>
    <w:rsid w:val="00F84D26"/>
    <w:rsid w:val="00F85732"/>
    <w:rsid w:val="00F85886"/>
    <w:rsid w:val="00F85EB6"/>
    <w:rsid w:val="00F873B9"/>
    <w:rsid w:val="00F90F00"/>
    <w:rsid w:val="00F92677"/>
    <w:rsid w:val="00F938FE"/>
    <w:rsid w:val="00F93A31"/>
    <w:rsid w:val="00F946A6"/>
    <w:rsid w:val="00F9592F"/>
    <w:rsid w:val="00F9619A"/>
    <w:rsid w:val="00F9684E"/>
    <w:rsid w:val="00F974A9"/>
    <w:rsid w:val="00FA0876"/>
    <w:rsid w:val="00FA12D4"/>
    <w:rsid w:val="00FA1C58"/>
    <w:rsid w:val="00FA2A47"/>
    <w:rsid w:val="00FA735F"/>
    <w:rsid w:val="00FA74AD"/>
    <w:rsid w:val="00FA7C4A"/>
    <w:rsid w:val="00FB01FA"/>
    <w:rsid w:val="00FB0D4B"/>
    <w:rsid w:val="00FB1D73"/>
    <w:rsid w:val="00FB289E"/>
    <w:rsid w:val="00FB2CC8"/>
    <w:rsid w:val="00FB7095"/>
    <w:rsid w:val="00FC18BE"/>
    <w:rsid w:val="00FC1EAA"/>
    <w:rsid w:val="00FC2B2C"/>
    <w:rsid w:val="00FC2D44"/>
    <w:rsid w:val="00FC45E2"/>
    <w:rsid w:val="00FC4BD9"/>
    <w:rsid w:val="00FC52F0"/>
    <w:rsid w:val="00FC5ACC"/>
    <w:rsid w:val="00FC5E67"/>
    <w:rsid w:val="00FC664E"/>
    <w:rsid w:val="00FC7AF1"/>
    <w:rsid w:val="00FC7D81"/>
    <w:rsid w:val="00FC7EA3"/>
    <w:rsid w:val="00FD0107"/>
    <w:rsid w:val="00FD08F1"/>
    <w:rsid w:val="00FD0C10"/>
    <w:rsid w:val="00FD3C0D"/>
    <w:rsid w:val="00FD4470"/>
    <w:rsid w:val="00FD457C"/>
    <w:rsid w:val="00FD6D37"/>
    <w:rsid w:val="00FE0510"/>
    <w:rsid w:val="00FE078F"/>
    <w:rsid w:val="00FE1080"/>
    <w:rsid w:val="00FE12EF"/>
    <w:rsid w:val="00FE3090"/>
    <w:rsid w:val="00FE3095"/>
    <w:rsid w:val="00FE361F"/>
    <w:rsid w:val="00FE38DA"/>
    <w:rsid w:val="00FE3C13"/>
    <w:rsid w:val="00FE42C7"/>
    <w:rsid w:val="00FE6329"/>
    <w:rsid w:val="00FF1365"/>
    <w:rsid w:val="00FF297B"/>
    <w:rsid w:val="00FF4318"/>
    <w:rsid w:val="00FF4EFD"/>
    <w:rsid w:val="00FF5E95"/>
    <w:rsid w:val="00FF7CBD"/>
    <w:rsid w:val="00FF7E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0A07B3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574587"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9"/>
    <w:qFormat/>
    <w:rsid w:val="00574587"/>
    <w:pPr>
      <w:keepNext/>
      <w:ind w:firstLine="284"/>
      <w:outlineLvl w:val="1"/>
    </w:pPr>
    <w:rPr>
      <w:b/>
      <w:bCs/>
      <w:sz w:val="20"/>
    </w:rPr>
  </w:style>
  <w:style w:type="paragraph" w:styleId="3">
    <w:name w:val="heading 3"/>
    <w:basedOn w:val="a"/>
    <w:next w:val="a"/>
    <w:link w:val="30"/>
    <w:uiPriority w:val="99"/>
    <w:qFormat/>
    <w:rsid w:val="00574587"/>
    <w:pPr>
      <w:keepNext/>
      <w:spacing w:after="120"/>
      <w:jc w:val="center"/>
      <w:outlineLvl w:val="2"/>
    </w:pPr>
    <w:rPr>
      <w:b/>
      <w:sz w:val="20"/>
      <w:szCs w:val="20"/>
    </w:rPr>
  </w:style>
  <w:style w:type="paragraph" w:styleId="4">
    <w:name w:val="heading 4"/>
    <w:basedOn w:val="a"/>
    <w:next w:val="a"/>
    <w:link w:val="40"/>
    <w:uiPriority w:val="99"/>
    <w:qFormat/>
    <w:rsid w:val="00574587"/>
    <w:pPr>
      <w:keepNext/>
      <w:jc w:val="center"/>
      <w:outlineLvl w:val="3"/>
    </w:pPr>
    <w:rPr>
      <w:b/>
      <w:bCs/>
      <w:i/>
      <w:iCs/>
    </w:rPr>
  </w:style>
  <w:style w:type="paragraph" w:styleId="5">
    <w:name w:val="heading 5"/>
    <w:basedOn w:val="a"/>
    <w:next w:val="a"/>
    <w:link w:val="50"/>
    <w:uiPriority w:val="99"/>
    <w:qFormat/>
    <w:rsid w:val="00574587"/>
    <w:pPr>
      <w:keepNext/>
      <w:jc w:val="center"/>
      <w:outlineLvl w:val="4"/>
    </w:pPr>
    <w:rPr>
      <w:i/>
      <w:iCs/>
    </w:rPr>
  </w:style>
  <w:style w:type="paragraph" w:styleId="6">
    <w:name w:val="heading 6"/>
    <w:basedOn w:val="a"/>
    <w:next w:val="a"/>
    <w:link w:val="60"/>
    <w:uiPriority w:val="99"/>
    <w:qFormat/>
    <w:rsid w:val="00574587"/>
    <w:pPr>
      <w:keepNext/>
      <w:spacing w:before="120" w:after="120"/>
      <w:ind w:firstLine="284"/>
      <w:jc w:val="both"/>
      <w:outlineLvl w:val="5"/>
    </w:pPr>
    <w:rPr>
      <w:b/>
      <w:bCs/>
      <w:sz w:val="20"/>
      <w:szCs w:val="20"/>
    </w:rPr>
  </w:style>
  <w:style w:type="paragraph" w:styleId="7">
    <w:name w:val="heading 7"/>
    <w:basedOn w:val="a"/>
    <w:next w:val="a"/>
    <w:link w:val="70"/>
    <w:uiPriority w:val="99"/>
    <w:qFormat/>
    <w:rsid w:val="00574587"/>
    <w:pPr>
      <w:keepNext/>
      <w:spacing w:after="120"/>
      <w:ind w:firstLine="482"/>
      <w:jc w:val="both"/>
      <w:outlineLvl w:val="6"/>
    </w:pPr>
    <w:rPr>
      <w:b/>
      <w:sz w:val="20"/>
      <w:szCs w:val="20"/>
    </w:rPr>
  </w:style>
  <w:style w:type="paragraph" w:styleId="8">
    <w:name w:val="heading 8"/>
    <w:basedOn w:val="a"/>
    <w:next w:val="a"/>
    <w:link w:val="80"/>
    <w:uiPriority w:val="99"/>
    <w:qFormat/>
    <w:rsid w:val="00574587"/>
    <w:pPr>
      <w:keepNext/>
      <w:spacing w:before="120" w:after="120"/>
      <w:ind w:firstLine="454"/>
      <w:jc w:val="both"/>
      <w:outlineLvl w:val="7"/>
    </w:pPr>
    <w:rPr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E705E9"/>
    <w:rPr>
      <w:rFonts w:cs="Times New Roman"/>
      <w:b/>
      <w:bCs/>
      <w:sz w:val="24"/>
      <w:szCs w:val="24"/>
      <w:lang w:val="ru-RU" w:eastAsia="ru-RU" w:bidi="ar-SA"/>
    </w:rPr>
  </w:style>
  <w:style w:type="character" w:customStyle="1" w:styleId="20">
    <w:name w:val="Заголовок 2 Знак"/>
    <w:basedOn w:val="a0"/>
    <w:link w:val="2"/>
    <w:uiPriority w:val="99"/>
    <w:locked/>
    <w:rsid w:val="001A2FCB"/>
    <w:rPr>
      <w:rFonts w:cs="Times New Roman"/>
      <w:b/>
      <w:bCs/>
      <w:sz w:val="24"/>
      <w:szCs w:val="24"/>
    </w:rPr>
  </w:style>
  <w:style w:type="character" w:customStyle="1" w:styleId="30">
    <w:name w:val="Заголовок 3 Знак"/>
    <w:basedOn w:val="a0"/>
    <w:link w:val="3"/>
    <w:uiPriority w:val="99"/>
    <w:locked/>
    <w:rsid w:val="00FC2B2C"/>
    <w:rPr>
      <w:rFonts w:cs="Times New Roman"/>
      <w:b/>
    </w:rPr>
  </w:style>
  <w:style w:type="character" w:customStyle="1" w:styleId="40">
    <w:name w:val="Заголовок 4 Знак"/>
    <w:basedOn w:val="a0"/>
    <w:link w:val="4"/>
    <w:uiPriority w:val="99"/>
    <w:locked/>
    <w:rsid w:val="001A2FCB"/>
    <w:rPr>
      <w:rFonts w:cs="Times New Roman"/>
      <w:b/>
      <w:bCs/>
      <w:i/>
      <w:iCs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locked/>
    <w:rsid w:val="001A2FCB"/>
    <w:rPr>
      <w:rFonts w:cs="Times New Roman"/>
      <w:i/>
      <w:iCs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FC2B2C"/>
    <w:rPr>
      <w:rFonts w:cs="Times New Roman"/>
      <w:b/>
      <w:bCs/>
    </w:rPr>
  </w:style>
  <w:style w:type="character" w:customStyle="1" w:styleId="70">
    <w:name w:val="Заголовок 7 Знак"/>
    <w:basedOn w:val="a0"/>
    <w:link w:val="7"/>
    <w:uiPriority w:val="99"/>
    <w:locked/>
    <w:rsid w:val="00FC2B2C"/>
    <w:rPr>
      <w:rFonts w:cs="Times New Roman"/>
      <w:b/>
    </w:rPr>
  </w:style>
  <w:style w:type="character" w:customStyle="1" w:styleId="80">
    <w:name w:val="Заголовок 8 Знак"/>
    <w:basedOn w:val="a0"/>
    <w:link w:val="8"/>
    <w:uiPriority w:val="99"/>
    <w:locked/>
    <w:rsid w:val="00FC2B2C"/>
    <w:rPr>
      <w:rFonts w:cs="Times New Roman"/>
      <w:b/>
      <w:bCs/>
    </w:rPr>
  </w:style>
  <w:style w:type="paragraph" w:styleId="a3">
    <w:name w:val="Title"/>
    <w:basedOn w:val="a"/>
    <w:link w:val="a4"/>
    <w:uiPriority w:val="99"/>
    <w:qFormat/>
    <w:rsid w:val="00574587"/>
    <w:pPr>
      <w:jc w:val="center"/>
    </w:pPr>
    <w:rPr>
      <w:b/>
      <w:bCs/>
    </w:rPr>
  </w:style>
  <w:style w:type="character" w:customStyle="1" w:styleId="a4">
    <w:name w:val="Название Знак"/>
    <w:basedOn w:val="a0"/>
    <w:link w:val="a3"/>
    <w:uiPriority w:val="99"/>
    <w:locked/>
    <w:rsid w:val="002D70D3"/>
    <w:rPr>
      <w:rFonts w:cs="Times New Roman"/>
      <w:b/>
      <w:bCs/>
      <w:sz w:val="24"/>
      <w:szCs w:val="24"/>
      <w:lang w:val="ru-RU" w:eastAsia="ru-RU" w:bidi="ar-SA"/>
    </w:rPr>
  </w:style>
  <w:style w:type="paragraph" w:customStyle="1" w:styleId="MaplePlot">
    <w:name w:val="Maple Plot"/>
    <w:next w:val="a"/>
    <w:uiPriority w:val="99"/>
    <w:rsid w:val="00574587"/>
    <w:pPr>
      <w:autoSpaceDE w:val="0"/>
      <w:autoSpaceDN w:val="0"/>
      <w:adjustRightInd w:val="0"/>
      <w:jc w:val="center"/>
    </w:pPr>
    <w:rPr>
      <w:color w:val="000000"/>
      <w:sz w:val="24"/>
      <w:szCs w:val="24"/>
      <w:lang w:val="en-US"/>
    </w:rPr>
  </w:style>
  <w:style w:type="paragraph" w:styleId="a5">
    <w:name w:val="header"/>
    <w:basedOn w:val="a"/>
    <w:link w:val="a6"/>
    <w:uiPriority w:val="99"/>
    <w:rsid w:val="0057458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F6D8F"/>
    <w:rPr>
      <w:rFonts w:cs="Times New Roman"/>
      <w:sz w:val="24"/>
      <w:szCs w:val="24"/>
    </w:rPr>
  </w:style>
  <w:style w:type="paragraph" w:styleId="a7">
    <w:name w:val="footer"/>
    <w:basedOn w:val="a"/>
    <w:link w:val="a8"/>
    <w:uiPriority w:val="99"/>
    <w:rsid w:val="0057458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locked/>
    <w:rsid w:val="00382416"/>
    <w:rPr>
      <w:rFonts w:cs="Times New Roman"/>
      <w:sz w:val="24"/>
      <w:szCs w:val="24"/>
      <w:lang w:val="ru-RU" w:eastAsia="ru-RU" w:bidi="ar-SA"/>
    </w:rPr>
  </w:style>
  <w:style w:type="character" w:styleId="a9">
    <w:name w:val="page number"/>
    <w:basedOn w:val="a0"/>
    <w:uiPriority w:val="99"/>
    <w:rsid w:val="00574587"/>
    <w:rPr>
      <w:rFonts w:cs="Times New Roman"/>
    </w:rPr>
  </w:style>
  <w:style w:type="paragraph" w:styleId="11">
    <w:name w:val="toc 1"/>
    <w:basedOn w:val="a"/>
    <w:next w:val="a"/>
    <w:uiPriority w:val="99"/>
    <w:rsid w:val="00574587"/>
    <w:pPr>
      <w:spacing w:before="120" w:after="120"/>
    </w:pPr>
    <w:rPr>
      <w:bCs/>
      <w:sz w:val="20"/>
    </w:rPr>
  </w:style>
  <w:style w:type="paragraph" w:styleId="21">
    <w:name w:val="toc 2"/>
    <w:basedOn w:val="a"/>
    <w:next w:val="a"/>
    <w:autoRedefine/>
    <w:uiPriority w:val="99"/>
    <w:rsid w:val="00574587"/>
    <w:pPr>
      <w:ind w:left="240"/>
    </w:pPr>
    <w:rPr>
      <w:smallCaps/>
    </w:rPr>
  </w:style>
  <w:style w:type="paragraph" w:styleId="31">
    <w:name w:val="toc 3"/>
    <w:basedOn w:val="a"/>
    <w:next w:val="a"/>
    <w:autoRedefine/>
    <w:uiPriority w:val="99"/>
    <w:rsid w:val="00574587"/>
    <w:pPr>
      <w:ind w:left="480"/>
    </w:pPr>
    <w:rPr>
      <w:i/>
      <w:iCs/>
    </w:rPr>
  </w:style>
  <w:style w:type="paragraph" w:styleId="41">
    <w:name w:val="toc 4"/>
    <w:basedOn w:val="a"/>
    <w:next w:val="a"/>
    <w:autoRedefine/>
    <w:uiPriority w:val="99"/>
    <w:rsid w:val="00574587"/>
    <w:pPr>
      <w:ind w:left="720"/>
    </w:pPr>
    <w:rPr>
      <w:szCs w:val="21"/>
    </w:rPr>
  </w:style>
  <w:style w:type="paragraph" w:styleId="51">
    <w:name w:val="toc 5"/>
    <w:basedOn w:val="a"/>
    <w:next w:val="a"/>
    <w:autoRedefine/>
    <w:uiPriority w:val="99"/>
    <w:rsid w:val="00574587"/>
    <w:pPr>
      <w:ind w:left="960"/>
    </w:pPr>
    <w:rPr>
      <w:szCs w:val="21"/>
    </w:rPr>
  </w:style>
  <w:style w:type="paragraph" w:styleId="61">
    <w:name w:val="toc 6"/>
    <w:basedOn w:val="a"/>
    <w:next w:val="a"/>
    <w:autoRedefine/>
    <w:uiPriority w:val="99"/>
    <w:rsid w:val="00574587"/>
    <w:pPr>
      <w:ind w:left="1200"/>
    </w:pPr>
    <w:rPr>
      <w:szCs w:val="21"/>
    </w:rPr>
  </w:style>
  <w:style w:type="paragraph" w:styleId="71">
    <w:name w:val="toc 7"/>
    <w:basedOn w:val="a"/>
    <w:next w:val="a"/>
    <w:autoRedefine/>
    <w:uiPriority w:val="99"/>
    <w:rsid w:val="00574587"/>
    <w:pPr>
      <w:ind w:left="1440"/>
    </w:pPr>
    <w:rPr>
      <w:szCs w:val="21"/>
    </w:rPr>
  </w:style>
  <w:style w:type="paragraph" w:styleId="81">
    <w:name w:val="toc 8"/>
    <w:basedOn w:val="a"/>
    <w:next w:val="a"/>
    <w:autoRedefine/>
    <w:uiPriority w:val="99"/>
    <w:rsid w:val="00574587"/>
    <w:pPr>
      <w:ind w:left="1680"/>
    </w:pPr>
    <w:rPr>
      <w:szCs w:val="21"/>
    </w:rPr>
  </w:style>
  <w:style w:type="paragraph" w:styleId="9">
    <w:name w:val="toc 9"/>
    <w:basedOn w:val="a"/>
    <w:next w:val="a"/>
    <w:autoRedefine/>
    <w:uiPriority w:val="99"/>
    <w:rsid w:val="00574587"/>
    <w:pPr>
      <w:ind w:left="1920"/>
    </w:pPr>
    <w:rPr>
      <w:szCs w:val="21"/>
    </w:rPr>
  </w:style>
  <w:style w:type="character" w:styleId="aa">
    <w:name w:val="Hyperlink"/>
    <w:basedOn w:val="a0"/>
    <w:uiPriority w:val="99"/>
    <w:rsid w:val="00574587"/>
    <w:rPr>
      <w:rFonts w:cs="Times New Roman"/>
      <w:color w:val="0000FF"/>
      <w:u w:val="single"/>
    </w:rPr>
  </w:style>
  <w:style w:type="paragraph" w:styleId="ab">
    <w:name w:val="Body Text Indent"/>
    <w:basedOn w:val="a"/>
    <w:link w:val="12"/>
    <w:uiPriority w:val="99"/>
    <w:rsid w:val="00574587"/>
    <w:pPr>
      <w:ind w:firstLine="284"/>
      <w:jc w:val="both"/>
    </w:pPr>
    <w:rPr>
      <w:sz w:val="20"/>
    </w:rPr>
  </w:style>
  <w:style w:type="character" w:customStyle="1" w:styleId="12">
    <w:name w:val="Основной текст с отступом Знак1"/>
    <w:basedOn w:val="a0"/>
    <w:link w:val="ab"/>
    <w:uiPriority w:val="99"/>
    <w:locked/>
    <w:rsid w:val="002D1C18"/>
    <w:rPr>
      <w:rFonts w:cs="Times New Roman"/>
      <w:sz w:val="24"/>
      <w:szCs w:val="24"/>
      <w:lang w:val="ru-RU" w:eastAsia="ru-RU" w:bidi="ar-SA"/>
    </w:rPr>
  </w:style>
  <w:style w:type="paragraph" w:styleId="ac">
    <w:name w:val="Subtitle"/>
    <w:basedOn w:val="a"/>
    <w:link w:val="ad"/>
    <w:uiPriority w:val="99"/>
    <w:qFormat/>
    <w:rsid w:val="00574587"/>
    <w:pPr>
      <w:jc w:val="center"/>
    </w:pPr>
    <w:rPr>
      <w:i/>
      <w:iCs/>
      <w:sz w:val="20"/>
      <w:szCs w:val="20"/>
    </w:rPr>
  </w:style>
  <w:style w:type="character" w:customStyle="1" w:styleId="SubtitleChar">
    <w:name w:val="Subtitle Char"/>
    <w:basedOn w:val="a0"/>
    <w:uiPriority w:val="99"/>
    <w:locked/>
    <w:rsid w:val="00CF404C"/>
    <w:rPr>
      <w:rFonts w:ascii="Times New Roman" w:eastAsia="MS Mincho" w:hAnsi="Times New Roman" w:cs="Times New Roman"/>
      <w:kern w:val="2"/>
      <w:sz w:val="24"/>
      <w:szCs w:val="24"/>
      <w:lang w:val="en-US" w:eastAsia="ja-JP"/>
    </w:rPr>
  </w:style>
  <w:style w:type="character" w:customStyle="1" w:styleId="ad">
    <w:name w:val="Подзаголовок Знак"/>
    <w:basedOn w:val="a0"/>
    <w:link w:val="ac"/>
    <w:uiPriority w:val="99"/>
    <w:locked/>
    <w:rsid w:val="002D70D3"/>
    <w:rPr>
      <w:rFonts w:cs="Times New Roman"/>
      <w:i/>
      <w:iCs/>
      <w:lang w:val="ru-RU" w:eastAsia="ru-RU" w:bidi="ar-SA"/>
    </w:rPr>
  </w:style>
  <w:style w:type="paragraph" w:styleId="22">
    <w:name w:val="Body Text Indent 2"/>
    <w:basedOn w:val="a"/>
    <w:link w:val="23"/>
    <w:uiPriority w:val="99"/>
    <w:rsid w:val="00574587"/>
    <w:pPr>
      <w:ind w:firstLine="284"/>
      <w:jc w:val="both"/>
    </w:pPr>
    <w:rPr>
      <w:sz w:val="20"/>
    </w:rPr>
  </w:style>
  <w:style w:type="character" w:customStyle="1" w:styleId="23">
    <w:name w:val="Основной текст с отступом 2 Знак"/>
    <w:basedOn w:val="a0"/>
    <w:link w:val="22"/>
    <w:uiPriority w:val="99"/>
    <w:locked/>
    <w:rsid w:val="00655E5F"/>
    <w:rPr>
      <w:rFonts w:cs="Times New Roman"/>
      <w:sz w:val="24"/>
      <w:szCs w:val="24"/>
      <w:lang w:val="ru-RU" w:eastAsia="ru-RU" w:bidi="ar-SA"/>
    </w:rPr>
  </w:style>
  <w:style w:type="paragraph" w:styleId="32">
    <w:name w:val="Body Text Indent 3"/>
    <w:basedOn w:val="a"/>
    <w:link w:val="33"/>
    <w:uiPriority w:val="99"/>
    <w:rsid w:val="00574587"/>
    <w:pPr>
      <w:ind w:firstLine="720"/>
    </w:pPr>
    <w:rPr>
      <w:sz w:val="20"/>
      <w:szCs w:val="20"/>
    </w:rPr>
  </w:style>
  <w:style w:type="character" w:customStyle="1" w:styleId="33">
    <w:name w:val="Основной текст с отступом 3 Знак"/>
    <w:basedOn w:val="a0"/>
    <w:link w:val="32"/>
    <w:uiPriority w:val="99"/>
    <w:locked/>
    <w:rsid w:val="00D46398"/>
    <w:rPr>
      <w:rFonts w:cs="Times New Roman"/>
    </w:rPr>
  </w:style>
  <w:style w:type="paragraph" w:styleId="ae">
    <w:name w:val="List Paragraph"/>
    <w:basedOn w:val="a"/>
    <w:uiPriority w:val="99"/>
    <w:qFormat/>
    <w:rsid w:val="00DB444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f">
    <w:name w:val="Balloon Text"/>
    <w:basedOn w:val="a"/>
    <w:link w:val="af0"/>
    <w:uiPriority w:val="99"/>
    <w:semiHidden/>
    <w:rsid w:val="0059201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locked/>
    <w:rsid w:val="009F6D8F"/>
    <w:rPr>
      <w:rFonts w:ascii="Tahoma" w:hAnsi="Tahoma" w:cs="Tahoma"/>
      <w:sz w:val="16"/>
      <w:szCs w:val="16"/>
    </w:rPr>
  </w:style>
  <w:style w:type="paragraph" w:styleId="af1">
    <w:name w:val="footnote text"/>
    <w:basedOn w:val="a"/>
    <w:link w:val="af2"/>
    <w:uiPriority w:val="99"/>
    <w:semiHidden/>
    <w:rsid w:val="0059201E"/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locked/>
    <w:rsid w:val="009E0132"/>
    <w:rPr>
      <w:rFonts w:cs="Times New Roman"/>
      <w:lang w:val="ru-RU" w:eastAsia="ru-RU" w:bidi="ar-SA"/>
    </w:rPr>
  </w:style>
  <w:style w:type="character" w:styleId="af3">
    <w:name w:val="footnote reference"/>
    <w:basedOn w:val="a0"/>
    <w:uiPriority w:val="99"/>
    <w:semiHidden/>
    <w:rsid w:val="0059201E"/>
    <w:rPr>
      <w:rFonts w:cs="Times New Roman"/>
      <w:vertAlign w:val="superscript"/>
    </w:rPr>
  </w:style>
  <w:style w:type="paragraph" w:customStyle="1" w:styleId="af4">
    <w:name w:val="текст"/>
    <w:basedOn w:val="a"/>
    <w:uiPriority w:val="99"/>
    <w:rsid w:val="001429D1"/>
    <w:pPr>
      <w:widowControl w:val="0"/>
      <w:spacing w:line="360" w:lineRule="auto"/>
      <w:ind w:firstLine="454"/>
      <w:jc w:val="both"/>
    </w:pPr>
    <w:rPr>
      <w:sz w:val="28"/>
      <w:szCs w:val="28"/>
    </w:rPr>
  </w:style>
  <w:style w:type="table" w:styleId="af5">
    <w:name w:val="Table Grid"/>
    <w:basedOn w:val="a1"/>
    <w:uiPriority w:val="99"/>
    <w:rsid w:val="001429D1"/>
    <w:pPr>
      <w:widowControl w:val="0"/>
      <w:suppressAutoHyphens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Body Text"/>
    <w:basedOn w:val="a"/>
    <w:link w:val="af7"/>
    <w:uiPriority w:val="99"/>
    <w:rsid w:val="001429D1"/>
    <w:rPr>
      <w:sz w:val="20"/>
    </w:rPr>
  </w:style>
  <w:style w:type="character" w:customStyle="1" w:styleId="af7">
    <w:name w:val="Основной текст Знак"/>
    <w:basedOn w:val="a0"/>
    <w:link w:val="af6"/>
    <w:uiPriority w:val="99"/>
    <w:locked/>
    <w:rsid w:val="00655E5F"/>
    <w:rPr>
      <w:rFonts w:cs="Times New Roman"/>
      <w:sz w:val="24"/>
      <w:szCs w:val="24"/>
      <w:lang w:val="ru-RU" w:eastAsia="ru-RU" w:bidi="ar-SA"/>
    </w:rPr>
  </w:style>
  <w:style w:type="paragraph" w:customStyle="1" w:styleId="af8">
    <w:name w:val="Абзац"/>
    <w:basedOn w:val="a"/>
    <w:uiPriority w:val="99"/>
    <w:rsid w:val="00B10FF1"/>
    <w:pPr>
      <w:ind w:firstLine="709"/>
      <w:jc w:val="both"/>
    </w:pPr>
    <w:rPr>
      <w:sz w:val="28"/>
      <w:szCs w:val="20"/>
    </w:rPr>
  </w:style>
  <w:style w:type="paragraph" w:customStyle="1" w:styleId="MapleOutput1">
    <w:name w:val="Maple Output1"/>
    <w:uiPriority w:val="99"/>
    <w:rsid w:val="00F33DD4"/>
    <w:pPr>
      <w:autoSpaceDE w:val="0"/>
      <w:autoSpaceDN w:val="0"/>
      <w:adjustRightInd w:val="0"/>
      <w:jc w:val="center"/>
    </w:pPr>
    <w:rPr>
      <w:sz w:val="24"/>
      <w:szCs w:val="24"/>
      <w:lang w:eastAsia="en-US"/>
    </w:rPr>
  </w:style>
  <w:style w:type="character" w:customStyle="1" w:styleId="MathematicaFormatStandardForm">
    <w:name w:val="MathematicaFormatStandardForm"/>
    <w:uiPriority w:val="99"/>
    <w:rsid w:val="00F33DD4"/>
    <w:rPr>
      <w:rFonts w:ascii="Courier" w:hAnsi="Courier"/>
    </w:rPr>
  </w:style>
  <w:style w:type="character" w:styleId="af9">
    <w:name w:val="endnote reference"/>
    <w:basedOn w:val="a0"/>
    <w:uiPriority w:val="99"/>
    <w:semiHidden/>
    <w:rsid w:val="002D70D3"/>
    <w:rPr>
      <w:rFonts w:cs="Times New Roman"/>
      <w:vertAlign w:val="superscript"/>
    </w:rPr>
  </w:style>
  <w:style w:type="paragraph" w:styleId="afa">
    <w:name w:val="Plain Text"/>
    <w:basedOn w:val="a"/>
    <w:link w:val="afb"/>
    <w:uiPriority w:val="99"/>
    <w:rsid w:val="005B16BD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20"/>
      <w:szCs w:val="20"/>
    </w:rPr>
  </w:style>
  <w:style w:type="character" w:customStyle="1" w:styleId="afb">
    <w:name w:val="Текст Знак"/>
    <w:basedOn w:val="a0"/>
    <w:link w:val="afa"/>
    <w:uiPriority w:val="99"/>
    <w:locked/>
    <w:rsid w:val="002C2A3E"/>
    <w:rPr>
      <w:rFonts w:ascii="Courier New" w:hAnsi="Courier New" w:cs="Times New Roman"/>
      <w:lang w:val="ru-RU" w:eastAsia="ru-RU"/>
    </w:rPr>
  </w:style>
  <w:style w:type="paragraph" w:styleId="afc">
    <w:name w:val="Normal (Web)"/>
    <w:aliases w:val="Знак"/>
    <w:basedOn w:val="a"/>
    <w:uiPriority w:val="99"/>
    <w:rsid w:val="005B4DD3"/>
    <w:pPr>
      <w:spacing w:before="100" w:beforeAutospacing="1" w:after="100" w:afterAutospacing="1"/>
    </w:pPr>
  </w:style>
  <w:style w:type="character" w:customStyle="1" w:styleId="keyword">
    <w:name w:val="keyword"/>
    <w:basedOn w:val="a0"/>
    <w:uiPriority w:val="99"/>
    <w:rsid w:val="005B4DD3"/>
    <w:rPr>
      <w:rFonts w:cs="Times New Roman"/>
    </w:rPr>
  </w:style>
  <w:style w:type="paragraph" w:customStyle="1" w:styleId="Arial10">
    <w:name w:val="Стиль Основной текст с отступом + (латиница) Arial 10 пт Слева:  ..."/>
    <w:basedOn w:val="ab"/>
    <w:uiPriority w:val="99"/>
    <w:rsid w:val="003B72E9"/>
    <w:pPr>
      <w:ind w:firstLine="454"/>
    </w:pPr>
    <w:rPr>
      <w:rFonts w:ascii="Arial" w:hAnsi="Arial"/>
      <w:szCs w:val="20"/>
    </w:rPr>
  </w:style>
  <w:style w:type="paragraph" w:customStyle="1" w:styleId="Theorem">
    <w:name w:val="Theorem"/>
    <w:basedOn w:val="a"/>
    <w:next w:val="a"/>
    <w:uiPriority w:val="99"/>
    <w:rsid w:val="005917E6"/>
    <w:pPr>
      <w:widowControl w:val="0"/>
      <w:autoSpaceDE w:val="0"/>
      <w:autoSpaceDN w:val="0"/>
      <w:adjustRightInd w:val="0"/>
      <w:jc w:val="both"/>
    </w:pPr>
  </w:style>
  <w:style w:type="paragraph" w:customStyle="1" w:styleId="MTDisplayEquation">
    <w:name w:val="MTDisplayEquation"/>
    <w:basedOn w:val="a"/>
    <w:next w:val="a"/>
    <w:uiPriority w:val="99"/>
    <w:rsid w:val="005917E6"/>
    <w:pPr>
      <w:widowControl w:val="0"/>
      <w:autoSpaceDE w:val="0"/>
      <w:autoSpaceDN w:val="0"/>
      <w:adjustRightInd w:val="0"/>
    </w:pPr>
    <w:rPr>
      <w:sz w:val="20"/>
      <w:szCs w:val="20"/>
    </w:rPr>
  </w:style>
  <w:style w:type="paragraph" w:customStyle="1" w:styleId="afd">
    <w:name w:val="Суханов книга"/>
    <w:basedOn w:val="ab"/>
    <w:uiPriority w:val="99"/>
    <w:rsid w:val="00F946A6"/>
    <w:pPr>
      <w:widowControl w:val="0"/>
      <w:ind w:firstLine="0"/>
    </w:pPr>
    <w:rPr>
      <w:szCs w:val="16"/>
    </w:rPr>
  </w:style>
  <w:style w:type="paragraph" w:customStyle="1" w:styleId="13">
    <w:name w:val="Знак1"/>
    <w:basedOn w:val="a"/>
    <w:uiPriority w:val="99"/>
    <w:rsid w:val="00165F5A"/>
    <w:rPr>
      <w:rFonts w:ascii="Verdana" w:hAnsi="Verdana" w:cs="Verdana"/>
      <w:sz w:val="20"/>
      <w:szCs w:val="20"/>
      <w:lang w:val="en-US" w:eastAsia="en-US"/>
    </w:rPr>
  </w:style>
  <w:style w:type="paragraph" w:customStyle="1" w:styleId="afe">
    <w:name w:val="Знак Знак Знак Знак"/>
    <w:basedOn w:val="a"/>
    <w:uiPriority w:val="99"/>
    <w:rsid w:val="00324B85"/>
    <w:pPr>
      <w:widowControl w:val="0"/>
      <w:adjustRightInd w:val="0"/>
      <w:spacing w:after="160" w:line="240" w:lineRule="exact"/>
      <w:jc w:val="right"/>
    </w:pPr>
    <w:rPr>
      <w:sz w:val="20"/>
      <w:szCs w:val="20"/>
      <w:lang w:val="en-GB" w:eastAsia="en-US"/>
    </w:rPr>
  </w:style>
  <w:style w:type="paragraph" w:styleId="24">
    <w:name w:val="Body Text 2"/>
    <w:basedOn w:val="a"/>
    <w:link w:val="25"/>
    <w:uiPriority w:val="99"/>
    <w:rsid w:val="00613D4E"/>
    <w:pPr>
      <w:spacing w:line="360" w:lineRule="auto"/>
      <w:jc w:val="both"/>
    </w:pPr>
    <w:rPr>
      <w:sz w:val="28"/>
    </w:rPr>
  </w:style>
  <w:style w:type="character" w:customStyle="1" w:styleId="25">
    <w:name w:val="Основной текст 2 Знак"/>
    <w:basedOn w:val="a0"/>
    <w:link w:val="24"/>
    <w:uiPriority w:val="99"/>
    <w:locked/>
    <w:rsid w:val="00F67437"/>
    <w:rPr>
      <w:rFonts w:cs="Times New Roman"/>
      <w:sz w:val="24"/>
      <w:szCs w:val="24"/>
      <w:lang w:val="ru-RU" w:eastAsia="ru-RU" w:bidi="ar-SA"/>
    </w:rPr>
  </w:style>
  <w:style w:type="paragraph" w:customStyle="1" w:styleId="aff">
    <w:name w:val="текст плана"/>
    <w:uiPriority w:val="99"/>
    <w:rsid w:val="00DD2DB8"/>
    <w:pPr>
      <w:ind w:firstLine="720"/>
      <w:jc w:val="both"/>
    </w:pPr>
    <w:rPr>
      <w:sz w:val="28"/>
      <w:szCs w:val="20"/>
    </w:rPr>
  </w:style>
  <w:style w:type="paragraph" w:customStyle="1" w:styleId="aff0">
    <w:name w:val="оскорбин_формула"/>
    <w:basedOn w:val="a"/>
    <w:link w:val="aff1"/>
    <w:uiPriority w:val="99"/>
    <w:rsid w:val="00DD2DB8"/>
    <w:pPr>
      <w:tabs>
        <w:tab w:val="right" w:pos="6124"/>
      </w:tabs>
      <w:spacing w:before="60" w:after="60"/>
      <w:ind w:firstLine="1701"/>
      <w:jc w:val="right"/>
    </w:pPr>
    <w:rPr>
      <w:sz w:val="20"/>
    </w:rPr>
  </w:style>
  <w:style w:type="character" w:customStyle="1" w:styleId="aff1">
    <w:name w:val="оскорбин_формула Знак"/>
    <w:basedOn w:val="a0"/>
    <w:link w:val="aff0"/>
    <w:uiPriority w:val="99"/>
    <w:locked/>
    <w:rsid w:val="00DD2DB8"/>
    <w:rPr>
      <w:rFonts w:cs="Times New Roman"/>
      <w:sz w:val="24"/>
      <w:szCs w:val="24"/>
      <w:lang w:val="ru-RU" w:eastAsia="ru-RU" w:bidi="ar-SA"/>
    </w:rPr>
  </w:style>
  <w:style w:type="paragraph" w:customStyle="1" w:styleId="special">
    <w:name w:val="special"/>
    <w:basedOn w:val="a"/>
    <w:uiPriority w:val="99"/>
    <w:rsid w:val="00172A8B"/>
    <w:pPr>
      <w:spacing w:before="100" w:beforeAutospacing="1" w:after="100" w:afterAutospacing="1"/>
    </w:pPr>
    <w:rPr>
      <w:rFonts w:ascii="Verdana" w:hAnsi="Verdana"/>
      <w:color w:val="000000"/>
    </w:rPr>
  </w:style>
  <w:style w:type="paragraph" w:styleId="34">
    <w:name w:val="Body Text 3"/>
    <w:basedOn w:val="a"/>
    <w:link w:val="35"/>
    <w:uiPriority w:val="99"/>
    <w:rsid w:val="005941E7"/>
    <w:rPr>
      <w:b/>
      <w:bCs/>
      <w:sz w:val="28"/>
    </w:rPr>
  </w:style>
  <w:style w:type="character" w:customStyle="1" w:styleId="35">
    <w:name w:val="Основной текст 3 Знак"/>
    <w:basedOn w:val="a0"/>
    <w:link w:val="34"/>
    <w:uiPriority w:val="99"/>
    <w:locked/>
    <w:rsid w:val="00FC2B2C"/>
    <w:rPr>
      <w:rFonts w:cs="Times New Roman"/>
      <w:b/>
      <w:bCs/>
      <w:sz w:val="24"/>
      <w:szCs w:val="24"/>
    </w:rPr>
  </w:style>
  <w:style w:type="paragraph" w:customStyle="1" w:styleId="l1">
    <w:name w:val="l1"/>
    <w:basedOn w:val="a"/>
    <w:uiPriority w:val="99"/>
    <w:rsid w:val="00670A71"/>
    <w:pPr>
      <w:spacing w:before="60" w:after="60"/>
      <w:ind w:left="285"/>
    </w:pPr>
    <w:rPr>
      <w:lang w:val="sv-SE" w:eastAsia="sv-SE"/>
    </w:rPr>
  </w:style>
  <w:style w:type="paragraph" w:styleId="aff2">
    <w:name w:val="caption"/>
    <w:basedOn w:val="a"/>
    <w:next w:val="a"/>
    <w:uiPriority w:val="99"/>
    <w:qFormat/>
    <w:rsid w:val="00670A71"/>
    <w:pPr>
      <w:spacing w:after="200"/>
    </w:pPr>
    <w:rPr>
      <w:rFonts w:ascii="Calibri" w:hAnsi="Calibri"/>
      <w:b/>
      <w:bCs/>
      <w:color w:val="4F81BD"/>
      <w:sz w:val="18"/>
      <w:szCs w:val="18"/>
      <w:lang w:val="sv-SE" w:eastAsia="en-US"/>
    </w:rPr>
  </w:style>
  <w:style w:type="character" w:customStyle="1" w:styleId="36">
    <w:name w:val="Знак Знак3"/>
    <w:basedOn w:val="a0"/>
    <w:uiPriority w:val="99"/>
    <w:rsid w:val="00670A71"/>
    <w:rPr>
      <w:rFonts w:ascii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26">
    <w:name w:val="Знак Знак2"/>
    <w:basedOn w:val="a0"/>
    <w:uiPriority w:val="99"/>
    <w:rsid w:val="00670A71"/>
    <w:rPr>
      <w:rFonts w:ascii="Times New Roman" w:hAnsi="Times New Roman" w:cs="Times New Roman"/>
      <w:i/>
      <w:iCs/>
      <w:sz w:val="20"/>
      <w:szCs w:val="20"/>
      <w:lang w:val="ru-RU" w:eastAsia="ru-RU"/>
    </w:rPr>
  </w:style>
  <w:style w:type="paragraph" w:customStyle="1" w:styleId="14">
    <w:name w:val="Абзац списка1"/>
    <w:basedOn w:val="a"/>
    <w:uiPriority w:val="99"/>
    <w:rsid w:val="00FC7EA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aff3">
    <w:name w:val="Для курсовой"/>
    <w:basedOn w:val="a"/>
    <w:uiPriority w:val="99"/>
    <w:rsid w:val="00C921F6"/>
    <w:pPr>
      <w:suppressAutoHyphens/>
      <w:spacing w:line="360" w:lineRule="auto"/>
      <w:jc w:val="both"/>
    </w:pPr>
    <w:rPr>
      <w:szCs w:val="20"/>
      <w:lang w:eastAsia="ar-SA"/>
    </w:rPr>
  </w:style>
  <w:style w:type="paragraph" w:customStyle="1" w:styleId="27">
    <w:name w:val="Обычный (веб)2"/>
    <w:basedOn w:val="a"/>
    <w:uiPriority w:val="99"/>
    <w:rsid w:val="00C921F6"/>
    <w:pPr>
      <w:spacing w:before="100" w:beforeAutospacing="1" w:after="100" w:afterAutospacing="1"/>
    </w:pPr>
    <w:rPr>
      <w:rFonts w:ascii="Trebuchet MS" w:hAnsi="Trebuchet MS"/>
      <w:color w:val="004488"/>
      <w:sz w:val="20"/>
      <w:szCs w:val="20"/>
    </w:rPr>
  </w:style>
  <w:style w:type="paragraph" w:customStyle="1" w:styleId="aff4">
    <w:name w:val="ячя"/>
    <w:basedOn w:val="a"/>
    <w:uiPriority w:val="99"/>
    <w:rsid w:val="0037209D"/>
    <w:pPr>
      <w:widowControl w:val="0"/>
      <w:autoSpaceDE w:val="0"/>
      <w:autoSpaceDN w:val="0"/>
      <w:adjustRightInd w:val="0"/>
      <w:ind w:firstLine="567"/>
      <w:jc w:val="both"/>
    </w:pPr>
    <w:rPr>
      <w:rFonts w:eastAsia="SimSun"/>
      <w:sz w:val="28"/>
      <w:szCs w:val="28"/>
      <w:lang w:eastAsia="zh-CN"/>
    </w:rPr>
  </w:style>
  <w:style w:type="paragraph" w:customStyle="1" w:styleId="52">
    <w:name w:val="Стиль5"/>
    <w:basedOn w:val="a"/>
    <w:uiPriority w:val="99"/>
    <w:rsid w:val="00CE3724"/>
    <w:pPr>
      <w:spacing w:line="360" w:lineRule="auto"/>
      <w:ind w:firstLine="567"/>
      <w:jc w:val="both"/>
    </w:pPr>
    <w:rPr>
      <w:spacing w:val="20"/>
      <w:sz w:val="28"/>
      <w:szCs w:val="20"/>
    </w:rPr>
  </w:style>
  <w:style w:type="character" w:styleId="aff5">
    <w:name w:val="Emphasis"/>
    <w:basedOn w:val="a0"/>
    <w:uiPriority w:val="99"/>
    <w:qFormat/>
    <w:rsid w:val="00CE3724"/>
    <w:rPr>
      <w:rFonts w:cs="Times New Roman"/>
      <w:i/>
      <w:iCs/>
    </w:rPr>
  </w:style>
  <w:style w:type="paragraph" w:customStyle="1" w:styleId="aff6">
    <w:name w:val="АБЗАЦ"/>
    <w:basedOn w:val="ab"/>
    <w:uiPriority w:val="99"/>
    <w:rsid w:val="00CE3724"/>
    <w:rPr>
      <w:szCs w:val="20"/>
    </w:rPr>
  </w:style>
  <w:style w:type="character" w:styleId="aff7">
    <w:name w:val="Strong"/>
    <w:basedOn w:val="a0"/>
    <w:uiPriority w:val="99"/>
    <w:qFormat/>
    <w:rsid w:val="00CE3724"/>
    <w:rPr>
      <w:rFonts w:cs="Times New Roman"/>
      <w:b/>
      <w:bCs/>
    </w:rPr>
  </w:style>
  <w:style w:type="character" w:styleId="aff8">
    <w:name w:val="FollowedHyperlink"/>
    <w:basedOn w:val="a0"/>
    <w:uiPriority w:val="99"/>
    <w:rsid w:val="00CE3724"/>
    <w:rPr>
      <w:rFonts w:cs="Times New Roman"/>
      <w:color w:val="800080"/>
      <w:u w:val="single"/>
    </w:rPr>
  </w:style>
  <w:style w:type="paragraph" w:customStyle="1" w:styleId="28">
    <w:name w:val="Стиль2"/>
    <w:basedOn w:val="a"/>
    <w:uiPriority w:val="99"/>
    <w:rsid w:val="00CE3724"/>
    <w:pPr>
      <w:ind w:firstLine="284"/>
      <w:jc w:val="both"/>
    </w:pPr>
    <w:rPr>
      <w:bCs/>
      <w:iCs/>
      <w:sz w:val="20"/>
    </w:rPr>
  </w:style>
  <w:style w:type="paragraph" w:customStyle="1" w:styleId="aff9">
    <w:name w:val="Текст в заданном формате"/>
    <w:basedOn w:val="a"/>
    <w:uiPriority w:val="99"/>
    <w:rsid w:val="00CE3724"/>
    <w:pPr>
      <w:widowControl w:val="0"/>
      <w:suppressAutoHyphens/>
    </w:pPr>
    <w:rPr>
      <w:rFonts w:ascii="Arial" w:hAnsi="Arial" w:cs="Arial"/>
      <w:sz w:val="20"/>
      <w:szCs w:val="20"/>
    </w:rPr>
  </w:style>
  <w:style w:type="paragraph" w:customStyle="1" w:styleId="affa">
    <w:name w:val="СписокНомер"/>
    <w:basedOn w:val="afa"/>
    <w:uiPriority w:val="99"/>
    <w:rsid w:val="00CE3724"/>
    <w:pPr>
      <w:ind w:left="397" w:hanging="340"/>
      <w:jc w:val="both"/>
    </w:pPr>
    <w:rPr>
      <w:rFonts w:ascii="Times New Roman CYR" w:hAnsi="Times New Roman CYR"/>
      <w:sz w:val="22"/>
    </w:rPr>
  </w:style>
  <w:style w:type="paragraph" w:customStyle="1" w:styleId="st">
    <w:name w:val="st_физмат Знак"/>
    <w:basedOn w:val="a"/>
    <w:uiPriority w:val="99"/>
    <w:rsid w:val="00CE3724"/>
    <w:pPr>
      <w:ind w:firstLine="227"/>
      <w:jc w:val="both"/>
    </w:pPr>
    <w:rPr>
      <w:sz w:val="20"/>
    </w:rPr>
  </w:style>
  <w:style w:type="paragraph" w:styleId="affb">
    <w:name w:val="No Spacing"/>
    <w:uiPriority w:val="99"/>
    <w:qFormat/>
    <w:rsid w:val="00CE3724"/>
    <w:rPr>
      <w:rFonts w:ascii="Calibri" w:hAnsi="Calibri"/>
      <w:lang w:eastAsia="en-US"/>
    </w:rPr>
  </w:style>
  <w:style w:type="paragraph" w:customStyle="1" w:styleId="affc">
    <w:name w:val="Âåðõíèé êîëîíòèòóë"/>
    <w:basedOn w:val="a"/>
    <w:uiPriority w:val="99"/>
    <w:rsid w:val="00FC5E67"/>
    <w:pPr>
      <w:widowControl w:val="0"/>
      <w:tabs>
        <w:tab w:val="center" w:pos="4320"/>
        <w:tab w:val="right" w:pos="8640"/>
      </w:tabs>
      <w:jc w:val="both"/>
    </w:pPr>
    <w:rPr>
      <w:rFonts w:ascii="TimesET" w:hAnsi="TimesET" w:cs="TimesET"/>
      <w:lang w:bidi="hi-IN"/>
    </w:rPr>
  </w:style>
  <w:style w:type="paragraph" w:customStyle="1" w:styleId="Default">
    <w:name w:val="Default"/>
    <w:uiPriority w:val="99"/>
    <w:rsid w:val="00916E17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paragraph" w:customStyle="1" w:styleId="15">
    <w:name w:val="1текст"/>
    <w:basedOn w:val="a"/>
    <w:uiPriority w:val="99"/>
    <w:rsid w:val="00900D8B"/>
    <w:pPr>
      <w:shd w:val="clear" w:color="auto" w:fill="FFFFFF"/>
      <w:ind w:firstLine="567"/>
      <w:jc w:val="both"/>
    </w:pPr>
    <w:rPr>
      <w:lang w:eastAsia="ar-SA"/>
    </w:rPr>
  </w:style>
  <w:style w:type="character" w:styleId="HTML">
    <w:name w:val="HTML Code"/>
    <w:basedOn w:val="a0"/>
    <w:uiPriority w:val="99"/>
    <w:rsid w:val="003701A9"/>
    <w:rPr>
      <w:rFonts w:ascii="Courier New" w:hAnsi="Courier New" w:cs="Courier New"/>
      <w:sz w:val="20"/>
      <w:szCs w:val="20"/>
    </w:rPr>
  </w:style>
  <w:style w:type="paragraph" w:customStyle="1" w:styleId="16">
    <w:name w:val="Îáû÷íûé1"/>
    <w:uiPriority w:val="99"/>
    <w:rsid w:val="00A1790D"/>
    <w:pPr>
      <w:autoSpaceDE w:val="0"/>
      <w:autoSpaceDN w:val="0"/>
      <w:spacing w:line="360" w:lineRule="auto"/>
      <w:ind w:firstLine="454"/>
      <w:jc w:val="both"/>
    </w:pPr>
    <w:rPr>
      <w:sz w:val="20"/>
      <w:szCs w:val="24"/>
    </w:rPr>
  </w:style>
  <w:style w:type="paragraph" w:styleId="affd">
    <w:name w:val="Bibliography"/>
    <w:basedOn w:val="a"/>
    <w:next w:val="a"/>
    <w:uiPriority w:val="99"/>
    <w:rsid w:val="00FC4BD9"/>
    <w:pPr>
      <w:ind w:firstLine="284"/>
    </w:pPr>
    <w:rPr>
      <w:sz w:val="20"/>
      <w:szCs w:val="22"/>
      <w:lang w:eastAsia="en-US"/>
    </w:rPr>
  </w:style>
  <w:style w:type="paragraph" w:customStyle="1" w:styleId="affe">
    <w:name w:val="УБС Текст"/>
    <w:basedOn w:val="a"/>
    <w:link w:val="afff"/>
    <w:uiPriority w:val="99"/>
    <w:rsid w:val="002D1C18"/>
    <w:pPr>
      <w:spacing w:line="240" w:lineRule="atLeast"/>
      <w:ind w:firstLine="426"/>
      <w:jc w:val="both"/>
    </w:pPr>
    <w:rPr>
      <w:sz w:val="22"/>
      <w:szCs w:val="20"/>
    </w:rPr>
  </w:style>
  <w:style w:type="character" w:customStyle="1" w:styleId="val">
    <w:name w:val="val"/>
    <w:basedOn w:val="a0"/>
    <w:uiPriority w:val="99"/>
    <w:rsid w:val="005B2122"/>
    <w:rPr>
      <w:rFonts w:cs="Times New Roman"/>
    </w:rPr>
  </w:style>
  <w:style w:type="paragraph" w:customStyle="1" w:styleId="210">
    <w:name w:val="Основной текст с отступом 21"/>
    <w:basedOn w:val="a"/>
    <w:uiPriority w:val="99"/>
    <w:rsid w:val="00B7163C"/>
    <w:pPr>
      <w:suppressAutoHyphens/>
      <w:spacing w:line="360" w:lineRule="auto"/>
      <w:ind w:firstLine="720"/>
    </w:pPr>
    <w:rPr>
      <w:sz w:val="28"/>
      <w:szCs w:val="28"/>
      <w:lang w:eastAsia="ar-SA"/>
    </w:rPr>
  </w:style>
  <w:style w:type="paragraph" w:customStyle="1" w:styleId="310">
    <w:name w:val="Основной текст с отступом 31"/>
    <w:basedOn w:val="a"/>
    <w:uiPriority w:val="99"/>
    <w:rsid w:val="00B7163C"/>
    <w:pPr>
      <w:suppressAutoHyphens/>
      <w:spacing w:before="120" w:after="120" w:line="360" w:lineRule="auto"/>
      <w:ind w:firstLine="851"/>
      <w:jc w:val="both"/>
    </w:pPr>
    <w:rPr>
      <w:sz w:val="28"/>
      <w:szCs w:val="28"/>
      <w:lang w:eastAsia="ar-SA"/>
    </w:rPr>
  </w:style>
  <w:style w:type="character" w:customStyle="1" w:styleId="apple-style-span">
    <w:name w:val="apple-style-span"/>
    <w:basedOn w:val="a0"/>
    <w:uiPriority w:val="99"/>
    <w:rsid w:val="000C51B2"/>
    <w:rPr>
      <w:rFonts w:cs="Times New Roman"/>
    </w:rPr>
  </w:style>
  <w:style w:type="character" w:customStyle="1" w:styleId="apple-converted-space">
    <w:name w:val="apple-converted-space"/>
    <w:basedOn w:val="a0"/>
    <w:uiPriority w:val="99"/>
    <w:rsid w:val="000C51B2"/>
    <w:rPr>
      <w:rFonts w:cs="Times New Roman"/>
    </w:rPr>
  </w:style>
  <w:style w:type="paragraph" w:customStyle="1" w:styleId="140">
    <w:name w:val="Обычный_14"/>
    <w:basedOn w:val="a"/>
    <w:uiPriority w:val="99"/>
    <w:rsid w:val="009A31E7"/>
    <w:pPr>
      <w:spacing w:line="360" w:lineRule="auto"/>
      <w:ind w:firstLine="720"/>
      <w:jc w:val="both"/>
    </w:pPr>
    <w:rPr>
      <w:sz w:val="28"/>
      <w:szCs w:val="20"/>
    </w:rPr>
  </w:style>
  <w:style w:type="character" w:customStyle="1" w:styleId="shorttext">
    <w:name w:val="short_text"/>
    <w:basedOn w:val="a0"/>
    <w:uiPriority w:val="99"/>
    <w:rsid w:val="009A31E7"/>
    <w:rPr>
      <w:rFonts w:cs="Times New Roman"/>
    </w:rPr>
  </w:style>
  <w:style w:type="character" w:customStyle="1" w:styleId="hps">
    <w:name w:val="hps"/>
    <w:basedOn w:val="a0"/>
    <w:uiPriority w:val="99"/>
    <w:rsid w:val="009A31E7"/>
    <w:rPr>
      <w:rFonts w:cs="Times New Roman"/>
    </w:rPr>
  </w:style>
  <w:style w:type="character" w:customStyle="1" w:styleId="42">
    <w:name w:val="Знак Знак4"/>
    <w:uiPriority w:val="99"/>
    <w:rsid w:val="00C63DE7"/>
    <w:rPr>
      <w:b/>
      <w:sz w:val="24"/>
      <w:lang w:val="ru-RU" w:eastAsia="ru-RU"/>
    </w:rPr>
  </w:style>
  <w:style w:type="paragraph" w:customStyle="1" w:styleId="17">
    <w:name w:val="Текст1"/>
    <w:basedOn w:val="a"/>
    <w:uiPriority w:val="99"/>
    <w:rsid w:val="001A7A2A"/>
    <w:pPr>
      <w:suppressAutoHyphens/>
    </w:pPr>
    <w:rPr>
      <w:rFonts w:ascii="Courier New" w:hAnsi="Courier New" w:cs="Courier New"/>
      <w:sz w:val="20"/>
      <w:szCs w:val="20"/>
      <w:lang w:eastAsia="ar-SA"/>
    </w:rPr>
  </w:style>
  <w:style w:type="character" w:customStyle="1" w:styleId="afff0">
    <w:name w:val="Основной текст с отступом Знак"/>
    <w:basedOn w:val="a0"/>
    <w:uiPriority w:val="99"/>
    <w:semiHidden/>
    <w:locked/>
    <w:rsid w:val="00655E5F"/>
    <w:rPr>
      <w:rFonts w:cs="Times New Roman"/>
      <w:sz w:val="20"/>
      <w:szCs w:val="20"/>
    </w:rPr>
  </w:style>
  <w:style w:type="paragraph" w:customStyle="1" w:styleId="afff1">
    <w:name w:val="Абзац Знак Знак"/>
    <w:basedOn w:val="a"/>
    <w:link w:val="afff2"/>
    <w:uiPriority w:val="99"/>
    <w:rsid w:val="0086521B"/>
    <w:pPr>
      <w:spacing w:before="240" w:after="240"/>
      <w:ind w:firstLine="709"/>
      <w:jc w:val="both"/>
    </w:pPr>
    <w:rPr>
      <w:rFonts w:eastAsia="SimSun"/>
      <w:sz w:val="28"/>
    </w:rPr>
  </w:style>
  <w:style w:type="character" w:customStyle="1" w:styleId="afff2">
    <w:name w:val="Абзац Знак Знак Знак"/>
    <w:basedOn w:val="a0"/>
    <w:link w:val="afff1"/>
    <w:uiPriority w:val="99"/>
    <w:locked/>
    <w:rsid w:val="0086521B"/>
    <w:rPr>
      <w:rFonts w:eastAsia="SimSun" w:cs="Times New Roman"/>
      <w:sz w:val="24"/>
      <w:szCs w:val="24"/>
      <w:lang w:val="ru-RU" w:eastAsia="ru-RU" w:bidi="ar-SA"/>
    </w:rPr>
  </w:style>
  <w:style w:type="paragraph" w:customStyle="1" w:styleId="18">
    <w:name w:val="Текст сноски1"/>
    <w:basedOn w:val="a"/>
    <w:uiPriority w:val="99"/>
    <w:rsid w:val="00043D3C"/>
    <w:rPr>
      <w:szCs w:val="20"/>
    </w:rPr>
  </w:style>
  <w:style w:type="character" w:customStyle="1" w:styleId="afff3">
    <w:name w:val="a Знак"/>
    <w:basedOn w:val="a0"/>
    <w:link w:val="afff4"/>
    <w:uiPriority w:val="99"/>
    <w:locked/>
    <w:rsid w:val="000F2C4F"/>
    <w:rPr>
      <w:rFonts w:cs="Times New Roman"/>
      <w:sz w:val="24"/>
      <w:szCs w:val="24"/>
      <w:lang w:bidi="ar-SA"/>
    </w:rPr>
  </w:style>
  <w:style w:type="paragraph" w:customStyle="1" w:styleId="afff4">
    <w:name w:val="a"/>
    <w:basedOn w:val="a"/>
    <w:link w:val="afff3"/>
    <w:uiPriority w:val="99"/>
    <w:rsid w:val="000F2C4F"/>
    <w:pPr>
      <w:spacing w:before="100" w:beforeAutospacing="1" w:after="100" w:afterAutospacing="1" w:line="360" w:lineRule="auto"/>
      <w:ind w:firstLine="851"/>
      <w:jc w:val="both"/>
    </w:pPr>
  </w:style>
  <w:style w:type="paragraph" w:customStyle="1" w:styleId="afff5">
    <w:name w:val="Îáû÷íûé"/>
    <w:uiPriority w:val="99"/>
    <w:rsid w:val="000F2C4F"/>
    <w:pPr>
      <w:autoSpaceDE w:val="0"/>
      <w:autoSpaceDN w:val="0"/>
    </w:pPr>
    <w:rPr>
      <w:sz w:val="28"/>
      <w:szCs w:val="28"/>
    </w:rPr>
  </w:style>
  <w:style w:type="paragraph" w:customStyle="1" w:styleId="Normal1">
    <w:name w:val="Normal1"/>
    <w:uiPriority w:val="99"/>
    <w:rsid w:val="00BB2093"/>
    <w:pPr>
      <w:spacing w:before="100" w:after="100"/>
    </w:pPr>
    <w:rPr>
      <w:sz w:val="24"/>
      <w:szCs w:val="20"/>
    </w:rPr>
  </w:style>
  <w:style w:type="paragraph" w:customStyle="1" w:styleId="afff6">
    <w:name w:val="Базовый"/>
    <w:uiPriority w:val="99"/>
    <w:rsid w:val="00EE5355"/>
    <w:pPr>
      <w:widowControl w:val="0"/>
      <w:tabs>
        <w:tab w:val="left" w:pos="706"/>
      </w:tabs>
      <w:suppressAutoHyphens/>
    </w:pPr>
    <w:rPr>
      <w:rFonts w:ascii="Liberation Serif" w:eastAsia="Andale Sans UI" w:hAnsi="Liberation Serif" w:cs="Lohit Hindi"/>
      <w:color w:val="00000A"/>
      <w:sz w:val="24"/>
      <w:szCs w:val="24"/>
      <w:lang w:eastAsia="zh-CN" w:bidi="hi-IN"/>
    </w:rPr>
  </w:style>
  <w:style w:type="character" w:customStyle="1" w:styleId="gbps2">
    <w:name w:val="gbps2"/>
    <w:basedOn w:val="a0"/>
    <w:uiPriority w:val="99"/>
    <w:rsid w:val="003373D1"/>
    <w:rPr>
      <w:rFonts w:cs="Times New Roman"/>
    </w:rPr>
  </w:style>
  <w:style w:type="character" w:customStyle="1" w:styleId="-">
    <w:name w:val="Интернет-ссылка"/>
    <w:uiPriority w:val="99"/>
    <w:rsid w:val="003373D1"/>
    <w:rPr>
      <w:color w:val="000080"/>
      <w:u w:val="single"/>
      <w:lang w:val="ru-RU" w:eastAsia="ru-RU"/>
    </w:rPr>
  </w:style>
  <w:style w:type="character" w:customStyle="1" w:styleId="19">
    <w:name w:val="Знак Знак1"/>
    <w:basedOn w:val="a0"/>
    <w:uiPriority w:val="99"/>
    <w:semiHidden/>
    <w:locked/>
    <w:rsid w:val="00A15F34"/>
    <w:rPr>
      <w:rFonts w:cs="Times New Roman"/>
      <w:sz w:val="28"/>
      <w:lang w:val="ru-RU" w:eastAsia="ru-RU" w:bidi="ar-SA"/>
    </w:rPr>
  </w:style>
  <w:style w:type="paragraph" w:styleId="HTML0">
    <w:name w:val="HTML Preformatted"/>
    <w:basedOn w:val="a"/>
    <w:link w:val="HTML1"/>
    <w:uiPriority w:val="99"/>
    <w:rsid w:val="00F100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locked/>
    <w:rsid w:val="00F14294"/>
    <w:rPr>
      <w:rFonts w:ascii="Courier New" w:hAnsi="Courier New" w:cs="Courier New"/>
      <w:color w:val="000000"/>
    </w:rPr>
  </w:style>
  <w:style w:type="paragraph" w:styleId="afff7">
    <w:name w:val="Block Text"/>
    <w:basedOn w:val="a"/>
    <w:uiPriority w:val="99"/>
    <w:rsid w:val="00BD6EA6"/>
    <w:pPr>
      <w:spacing w:line="360" w:lineRule="auto"/>
      <w:ind w:left="-425" w:right="-1049" w:firstLine="851"/>
      <w:jc w:val="both"/>
    </w:pPr>
    <w:rPr>
      <w:sz w:val="28"/>
      <w:szCs w:val="20"/>
      <w:lang w:val="en-US" w:eastAsia="en-US"/>
    </w:rPr>
  </w:style>
  <w:style w:type="character" w:customStyle="1" w:styleId="citation">
    <w:name w:val="citation"/>
    <w:basedOn w:val="a0"/>
    <w:uiPriority w:val="99"/>
    <w:rsid w:val="00BD56CC"/>
    <w:rPr>
      <w:rFonts w:cs="Times New Roman"/>
    </w:rPr>
  </w:style>
  <w:style w:type="paragraph" w:customStyle="1" w:styleId="37">
    <w:name w:val="Оскорбин_список3"/>
    <w:basedOn w:val="a"/>
    <w:uiPriority w:val="99"/>
    <w:rsid w:val="002C318B"/>
    <w:pPr>
      <w:tabs>
        <w:tab w:val="num" w:pos="1225"/>
      </w:tabs>
      <w:spacing w:before="20" w:after="20"/>
      <w:ind w:left="1225" w:hanging="1005"/>
      <w:jc w:val="both"/>
    </w:pPr>
    <w:rPr>
      <w:color w:val="000000"/>
      <w:sz w:val="20"/>
      <w:szCs w:val="20"/>
    </w:rPr>
  </w:style>
  <w:style w:type="paragraph" w:customStyle="1" w:styleId="1a">
    <w:name w:val="Без интервала1"/>
    <w:uiPriority w:val="99"/>
    <w:rsid w:val="00382416"/>
    <w:rPr>
      <w:rFonts w:ascii="Calibri" w:hAnsi="Calibri"/>
      <w:lang w:eastAsia="en-US"/>
    </w:rPr>
  </w:style>
  <w:style w:type="paragraph" w:customStyle="1" w:styleId="msonospacing0">
    <w:name w:val="msonospacing"/>
    <w:uiPriority w:val="99"/>
    <w:rsid w:val="00382416"/>
    <w:rPr>
      <w:rFonts w:ascii="Calibri" w:hAnsi="Calibri"/>
      <w:lang w:eastAsia="en-US"/>
    </w:rPr>
  </w:style>
  <w:style w:type="character" w:customStyle="1" w:styleId="w-mailboxuserinfoemailinner">
    <w:name w:val="w-mailbox__userinfo__email_inner"/>
    <w:basedOn w:val="a0"/>
    <w:uiPriority w:val="99"/>
    <w:rsid w:val="008B58B3"/>
    <w:rPr>
      <w:rFonts w:cs="Times New Roman"/>
    </w:rPr>
  </w:style>
  <w:style w:type="paragraph" w:customStyle="1" w:styleId="msonormalbullet1gif">
    <w:name w:val="msonormalbullet1.gif"/>
    <w:basedOn w:val="a"/>
    <w:uiPriority w:val="99"/>
    <w:rsid w:val="005F3262"/>
    <w:pPr>
      <w:spacing w:before="100" w:beforeAutospacing="1" w:after="100" w:afterAutospacing="1"/>
    </w:pPr>
  </w:style>
  <w:style w:type="paragraph" w:customStyle="1" w:styleId="afff8">
    <w:name w:val="МойОб"/>
    <w:basedOn w:val="a"/>
    <w:uiPriority w:val="99"/>
    <w:rsid w:val="0047051C"/>
    <w:pPr>
      <w:widowControl w:val="0"/>
      <w:suppressAutoHyphens/>
      <w:spacing w:line="360" w:lineRule="auto"/>
      <w:ind w:firstLine="851"/>
      <w:jc w:val="both"/>
    </w:pPr>
    <w:rPr>
      <w:rFonts w:ascii="Arial" w:hAnsi="Arial"/>
      <w:kern w:val="2"/>
      <w:sz w:val="20"/>
      <w:lang w:eastAsia="ar-SA"/>
    </w:rPr>
  </w:style>
  <w:style w:type="paragraph" w:customStyle="1" w:styleId="c1">
    <w:name w:val="c1"/>
    <w:basedOn w:val="a"/>
    <w:uiPriority w:val="99"/>
    <w:rsid w:val="002F4C9D"/>
    <w:pPr>
      <w:spacing w:before="100" w:beforeAutospacing="1" w:after="100" w:afterAutospacing="1"/>
    </w:pPr>
  </w:style>
  <w:style w:type="character" w:customStyle="1" w:styleId="FontStyle53">
    <w:name w:val="Font Style53"/>
    <w:basedOn w:val="a0"/>
    <w:uiPriority w:val="99"/>
    <w:rsid w:val="002F4C9D"/>
    <w:rPr>
      <w:rFonts w:ascii="Times New Roman" w:hAnsi="Times New Roman" w:cs="Times New Roman"/>
      <w:sz w:val="20"/>
      <w:szCs w:val="20"/>
    </w:rPr>
  </w:style>
  <w:style w:type="paragraph" w:customStyle="1" w:styleId="38">
    <w:name w:val="заг 3"/>
    <w:basedOn w:val="a"/>
    <w:uiPriority w:val="99"/>
    <w:rsid w:val="00894A5D"/>
    <w:pPr>
      <w:spacing w:before="120" w:line="360" w:lineRule="auto"/>
      <w:ind w:firstLine="709"/>
      <w:jc w:val="both"/>
    </w:pPr>
    <w:rPr>
      <w:b/>
      <w:bCs/>
      <w:color w:val="000000"/>
      <w:sz w:val="28"/>
      <w:szCs w:val="28"/>
    </w:rPr>
  </w:style>
  <w:style w:type="paragraph" w:customStyle="1" w:styleId="max">
    <w:name w:val="max"/>
    <w:basedOn w:val="a"/>
    <w:uiPriority w:val="99"/>
    <w:rsid w:val="00E87728"/>
    <w:pPr>
      <w:spacing w:line="360" w:lineRule="auto"/>
      <w:ind w:firstLine="720"/>
      <w:jc w:val="both"/>
    </w:pPr>
    <w:rPr>
      <w:sz w:val="28"/>
      <w:lang w:val="en-US"/>
    </w:rPr>
  </w:style>
  <w:style w:type="paragraph" w:customStyle="1" w:styleId="330">
    <w:name w:val="33"/>
    <w:basedOn w:val="a"/>
    <w:uiPriority w:val="99"/>
    <w:rsid w:val="00430244"/>
    <w:pPr>
      <w:widowControl w:val="0"/>
      <w:spacing w:line="360" w:lineRule="auto"/>
      <w:ind w:firstLine="567"/>
      <w:jc w:val="both"/>
    </w:pPr>
    <w:rPr>
      <w:bCs/>
      <w:sz w:val="28"/>
      <w:szCs w:val="28"/>
    </w:rPr>
  </w:style>
  <w:style w:type="paragraph" w:customStyle="1" w:styleId="29">
    <w:name w:val="Абзац списка2"/>
    <w:basedOn w:val="a"/>
    <w:uiPriority w:val="99"/>
    <w:rsid w:val="00716B7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ddressbooksuggestitemhint">
    <w:name w:val="addressbook__suggest__item__hint"/>
    <w:basedOn w:val="a0"/>
    <w:uiPriority w:val="99"/>
    <w:rsid w:val="005E0212"/>
    <w:rPr>
      <w:rFonts w:cs="Times New Roman"/>
    </w:rPr>
  </w:style>
  <w:style w:type="character" w:customStyle="1" w:styleId="st0">
    <w:name w:val="st"/>
    <w:basedOn w:val="a0"/>
    <w:uiPriority w:val="99"/>
    <w:rsid w:val="005E0212"/>
    <w:rPr>
      <w:rFonts w:cs="Times New Roman"/>
    </w:rPr>
  </w:style>
  <w:style w:type="paragraph" w:customStyle="1" w:styleId="Standard">
    <w:name w:val="Standard"/>
    <w:uiPriority w:val="99"/>
    <w:rsid w:val="005E0212"/>
    <w:pPr>
      <w:suppressAutoHyphens/>
      <w:autoSpaceDN w:val="0"/>
      <w:spacing w:after="200" w:line="276" w:lineRule="auto"/>
    </w:pPr>
    <w:rPr>
      <w:rFonts w:ascii="Calibri" w:hAnsi="Calibri" w:cs="Calibri"/>
      <w:kern w:val="3"/>
      <w:lang w:eastAsia="zh-CN"/>
    </w:rPr>
  </w:style>
  <w:style w:type="character" w:styleId="afff9">
    <w:name w:val="Placeholder Text"/>
    <w:basedOn w:val="a0"/>
    <w:uiPriority w:val="99"/>
    <w:semiHidden/>
    <w:rsid w:val="005E0212"/>
    <w:rPr>
      <w:rFonts w:cs="Times New Roman"/>
      <w:color w:val="808080"/>
    </w:rPr>
  </w:style>
  <w:style w:type="paragraph" w:customStyle="1" w:styleId="39">
    <w:name w:val="Абзац списка3"/>
    <w:basedOn w:val="a"/>
    <w:uiPriority w:val="99"/>
    <w:rsid w:val="00341E43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customStyle="1" w:styleId="afffa">
    <w:name w:val="формула"/>
    <w:basedOn w:val="a"/>
    <w:uiPriority w:val="99"/>
    <w:rsid w:val="0096739B"/>
    <w:pPr>
      <w:tabs>
        <w:tab w:val="center" w:pos="3686"/>
        <w:tab w:val="right" w:pos="7371"/>
      </w:tabs>
      <w:spacing w:before="120"/>
      <w:jc w:val="both"/>
    </w:pPr>
    <w:rPr>
      <w:sz w:val="28"/>
      <w:szCs w:val="22"/>
    </w:rPr>
  </w:style>
  <w:style w:type="character" w:customStyle="1" w:styleId="FontStyle12">
    <w:name w:val="Font Style12"/>
    <w:basedOn w:val="a0"/>
    <w:uiPriority w:val="99"/>
    <w:rsid w:val="007B62B9"/>
    <w:rPr>
      <w:rFonts w:ascii="Century Schoolbook" w:hAnsi="Century Schoolbook" w:cs="Century Schoolbook"/>
      <w:b/>
      <w:bCs/>
      <w:spacing w:val="-10"/>
      <w:sz w:val="28"/>
      <w:szCs w:val="28"/>
    </w:rPr>
  </w:style>
  <w:style w:type="character" w:customStyle="1" w:styleId="FontStyle371">
    <w:name w:val="Font Style371"/>
    <w:basedOn w:val="a0"/>
    <w:uiPriority w:val="99"/>
    <w:rsid w:val="007B62B9"/>
    <w:rPr>
      <w:rFonts w:ascii="Times New Roman" w:hAnsi="Times New Roman" w:cs="Times New Roman"/>
      <w:sz w:val="26"/>
      <w:szCs w:val="26"/>
    </w:rPr>
  </w:style>
  <w:style w:type="paragraph" w:customStyle="1" w:styleId="ConsPlusNormal">
    <w:name w:val="ConsPlusNormal"/>
    <w:uiPriority w:val="99"/>
    <w:rsid w:val="004E1C1B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msonormalbullet2gif">
    <w:name w:val="msonormalbullet2.gif"/>
    <w:basedOn w:val="a"/>
    <w:uiPriority w:val="99"/>
    <w:rsid w:val="004E1C1B"/>
    <w:pPr>
      <w:spacing w:before="100" w:beforeAutospacing="1" w:after="100" w:afterAutospacing="1"/>
    </w:pPr>
  </w:style>
  <w:style w:type="paragraph" w:customStyle="1" w:styleId="msonormalbullet1gifbullet1gif">
    <w:name w:val="msonormalbullet1gifbullet1.gif"/>
    <w:basedOn w:val="a"/>
    <w:uiPriority w:val="99"/>
    <w:rsid w:val="004E1C1B"/>
    <w:pPr>
      <w:spacing w:before="100" w:beforeAutospacing="1" w:after="100" w:afterAutospacing="1"/>
    </w:pPr>
  </w:style>
  <w:style w:type="paragraph" w:customStyle="1" w:styleId="afffb">
    <w:name w:val="Отступ"/>
    <w:basedOn w:val="a"/>
    <w:uiPriority w:val="99"/>
    <w:rsid w:val="0029421A"/>
    <w:pPr>
      <w:spacing w:before="120" w:after="40"/>
      <w:ind w:firstLine="340"/>
      <w:jc w:val="both"/>
    </w:pPr>
    <w:rPr>
      <w:rFonts w:ascii="Georgia" w:hAnsi="Georgia"/>
      <w:sz w:val="22"/>
      <w:szCs w:val="22"/>
    </w:rPr>
  </w:style>
  <w:style w:type="character" w:customStyle="1" w:styleId="afff">
    <w:name w:val="УБС Текст Знак"/>
    <w:link w:val="affe"/>
    <w:uiPriority w:val="99"/>
    <w:locked/>
    <w:rsid w:val="00025B06"/>
    <w:rPr>
      <w:sz w:val="22"/>
    </w:rPr>
  </w:style>
  <w:style w:type="paragraph" w:customStyle="1" w:styleId="43">
    <w:name w:val="Абзац списка4"/>
    <w:basedOn w:val="a"/>
    <w:uiPriority w:val="99"/>
    <w:rsid w:val="004422FF"/>
    <w:pPr>
      <w:ind w:left="720"/>
      <w:contextualSpacing/>
    </w:pPr>
  </w:style>
  <w:style w:type="character" w:customStyle="1" w:styleId="afffc">
    <w:name w:val="Основной текст_"/>
    <w:link w:val="1b"/>
    <w:uiPriority w:val="99"/>
    <w:locked/>
    <w:rsid w:val="006E6FFD"/>
    <w:rPr>
      <w:sz w:val="16"/>
      <w:shd w:val="clear" w:color="auto" w:fill="FFFFFF"/>
    </w:rPr>
  </w:style>
  <w:style w:type="paragraph" w:customStyle="1" w:styleId="1b">
    <w:name w:val="Основной текст1"/>
    <w:basedOn w:val="a"/>
    <w:link w:val="afffc"/>
    <w:uiPriority w:val="99"/>
    <w:rsid w:val="006E6FFD"/>
    <w:pPr>
      <w:widowControl w:val="0"/>
      <w:shd w:val="clear" w:color="auto" w:fill="FFFFFF"/>
      <w:spacing w:before="960" w:after="1560" w:line="230" w:lineRule="exact"/>
      <w:ind w:hanging="300"/>
      <w:jc w:val="center"/>
    </w:pPr>
    <w:rPr>
      <w:sz w:val="16"/>
      <w:szCs w:val="20"/>
    </w:rPr>
  </w:style>
  <w:style w:type="paragraph" w:customStyle="1" w:styleId="msonormalbullet3gif">
    <w:name w:val="msonormalbullet3.gif"/>
    <w:basedOn w:val="a"/>
    <w:uiPriority w:val="99"/>
    <w:rsid w:val="00CE59D0"/>
    <w:pPr>
      <w:spacing w:before="100" w:beforeAutospacing="1" w:after="100" w:afterAutospacing="1"/>
    </w:pPr>
  </w:style>
  <w:style w:type="paragraph" w:customStyle="1" w:styleId="Summary">
    <w:name w:val="Summary"/>
    <w:basedOn w:val="a"/>
    <w:uiPriority w:val="99"/>
    <w:rsid w:val="00201901"/>
    <w:pPr>
      <w:spacing w:before="240" w:line="280" w:lineRule="exact"/>
      <w:ind w:firstLine="709"/>
      <w:jc w:val="both"/>
    </w:pPr>
    <w:rPr>
      <w:rFonts w:ascii="Arial" w:hAnsi="Arial"/>
      <w:b/>
      <w:color w:val="000000"/>
      <w:sz w:val="18"/>
      <w:szCs w:val="20"/>
      <w:lang w:val="en-US" w:eastAsia="de-DE"/>
    </w:rPr>
  </w:style>
  <w:style w:type="paragraph" w:customStyle="1" w:styleId="msolistparagraphbullet1gif">
    <w:name w:val="msolistparagraphbullet1.gif"/>
    <w:basedOn w:val="a"/>
    <w:uiPriority w:val="99"/>
    <w:rsid w:val="00793897"/>
    <w:pPr>
      <w:spacing w:before="100" w:beforeAutospacing="1" w:after="100" w:afterAutospacing="1"/>
    </w:pPr>
  </w:style>
  <w:style w:type="paragraph" w:customStyle="1" w:styleId="msolistparagraphbullet2gif">
    <w:name w:val="msolistparagraphbullet2.gif"/>
    <w:basedOn w:val="a"/>
    <w:uiPriority w:val="99"/>
    <w:rsid w:val="00793897"/>
    <w:pPr>
      <w:spacing w:before="100" w:beforeAutospacing="1" w:after="100" w:afterAutospacing="1"/>
    </w:pPr>
  </w:style>
  <w:style w:type="paragraph" w:customStyle="1" w:styleId="msolistparagraphbullet3gif">
    <w:name w:val="msolistparagraphbullet3.gif"/>
    <w:basedOn w:val="a"/>
    <w:uiPriority w:val="99"/>
    <w:rsid w:val="00793897"/>
    <w:pPr>
      <w:spacing w:before="100" w:beforeAutospacing="1" w:after="100" w:afterAutospacing="1"/>
    </w:pPr>
  </w:style>
  <w:style w:type="paragraph" w:customStyle="1" w:styleId="afffd">
    <w:name w:val="Заголовок_препринт"/>
    <w:basedOn w:val="a3"/>
    <w:uiPriority w:val="99"/>
    <w:rsid w:val="00A503AF"/>
    <w:rPr>
      <w:sz w:val="20"/>
    </w:rPr>
  </w:style>
  <w:style w:type="paragraph" w:customStyle="1" w:styleId="afffe">
    <w:name w:val="Основной текст материалов"/>
    <w:basedOn w:val="a"/>
    <w:uiPriority w:val="99"/>
    <w:rsid w:val="00987F59"/>
    <w:pPr>
      <w:ind w:firstLine="709"/>
      <w:jc w:val="both"/>
    </w:pPr>
  </w:style>
  <w:style w:type="numbering" w:customStyle="1" w:styleId="WW8Num1">
    <w:name w:val="WW8Num1"/>
    <w:rsid w:val="004629F3"/>
    <w:pPr>
      <w:numPr>
        <w:numId w:val="2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0A07B3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574587"/>
    <w:pPr>
      <w:keepNext/>
      <w:jc w:val="center"/>
      <w:outlineLvl w:val="0"/>
    </w:pPr>
    <w:rPr>
      <w:b/>
      <w:bCs/>
    </w:rPr>
  </w:style>
  <w:style w:type="paragraph" w:styleId="2">
    <w:name w:val="heading 2"/>
    <w:basedOn w:val="a"/>
    <w:next w:val="a"/>
    <w:link w:val="20"/>
    <w:uiPriority w:val="99"/>
    <w:qFormat/>
    <w:rsid w:val="00574587"/>
    <w:pPr>
      <w:keepNext/>
      <w:ind w:firstLine="284"/>
      <w:outlineLvl w:val="1"/>
    </w:pPr>
    <w:rPr>
      <w:b/>
      <w:bCs/>
      <w:sz w:val="20"/>
    </w:rPr>
  </w:style>
  <w:style w:type="paragraph" w:styleId="3">
    <w:name w:val="heading 3"/>
    <w:basedOn w:val="a"/>
    <w:next w:val="a"/>
    <w:link w:val="30"/>
    <w:uiPriority w:val="99"/>
    <w:qFormat/>
    <w:rsid w:val="00574587"/>
    <w:pPr>
      <w:keepNext/>
      <w:spacing w:after="120"/>
      <w:jc w:val="center"/>
      <w:outlineLvl w:val="2"/>
    </w:pPr>
    <w:rPr>
      <w:b/>
      <w:sz w:val="20"/>
      <w:szCs w:val="20"/>
    </w:rPr>
  </w:style>
  <w:style w:type="paragraph" w:styleId="4">
    <w:name w:val="heading 4"/>
    <w:basedOn w:val="a"/>
    <w:next w:val="a"/>
    <w:link w:val="40"/>
    <w:uiPriority w:val="99"/>
    <w:qFormat/>
    <w:rsid w:val="00574587"/>
    <w:pPr>
      <w:keepNext/>
      <w:jc w:val="center"/>
      <w:outlineLvl w:val="3"/>
    </w:pPr>
    <w:rPr>
      <w:b/>
      <w:bCs/>
      <w:i/>
      <w:iCs/>
    </w:rPr>
  </w:style>
  <w:style w:type="paragraph" w:styleId="5">
    <w:name w:val="heading 5"/>
    <w:basedOn w:val="a"/>
    <w:next w:val="a"/>
    <w:link w:val="50"/>
    <w:uiPriority w:val="99"/>
    <w:qFormat/>
    <w:rsid w:val="00574587"/>
    <w:pPr>
      <w:keepNext/>
      <w:jc w:val="center"/>
      <w:outlineLvl w:val="4"/>
    </w:pPr>
    <w:rPr>
      <w:i/>
      <w:iCs/>
    </w:rPr>
  </w:style>
  <w:style w:type="paragraph" w:styleId="6">
    <w:name w:val="heading 6"/>
    <w:basedOn w:val="a"/>
    <w:next w:val="a"/>
    <w:link w:val="60"/>
    <w:uiPriority w:val="99"/>
    <w:qFormat/>
    <w:rsid w:val="00574587"/>
    <w:pPr>
      <w:keepNext/>
      <w:spacing w:before="120" w:after="120"/>
      <w:ind w:firstLine="284"/>
      <w:jc w:val="both"/>
      <w:outlineLvl w:val="5"/>
    </w:pPr>
    <w:rPr>
      <w:b/>
      <w:bCs/>
      <w:sz w:val="20"/>
      <w:szCs w:val="20"/>
    </w:rPr>
  </w:style>
  <w:style w:type="paragraph" w:styleId="7">
    <w:name w:val="heading 7"/>
    <w:basedOn w:val="a"/>
    <w:next w:val="a"/>
    <w:link w:val="70"/>
    <w:uiPriority w:val="99"/>
    <w:qFormat/>
    <w:rsid w:val="00574587"/>
    <w:pPr>
      <w:keepNext/>
      <w:spacing w:after="120"/>
      <w:ind w:firstLine="482"/>
      <w:jc w:val="both"/>
      <w:outlineLvl w:val="6"/>
    </w:pPr>
    <w:rPr>
      <w:b/>
      <w:sz w:val="20"/>
      <w:szCs w:val="20"/>
    </w:rPr>
  </w:style>
  <w:style w:type="paragraph" w:styleId="8">
    <w:name w:val="heading 8"/>
    <w:basedOn w:val="a"/>
    <w:next w:val="a"/>
    <w:link w:val="80"/>
    <w:uiPriority w:val="99"/>
    <w:qFormat/>
    <w:rsid w:val="00574587"/>
    <w:pPr>
      <w:keepNext/>
      <w:spacing w:before="120" w:after="120"/>
      <w:ind w:firstLine="454"/>
      <w:jc w:val="both"/>
      <w:outlineLvl w:val="7"/>
    </w:pPr>
    <w:rPr>
      <w:b/>
      <w:b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E705E9"/>
    <w:rPr>
      <w:rFonts w:cs="Times New Roman"/>
      <w:b/>
      <w:bCs/>
      <w:sz w:val="24"/>
      <w:szCs w:val="24"/>
      <w:lang w:val="ru-RU" w:eastAsia="ru-RU" w:bidi="ar-SA"/>
    </w:rPr>
  </w:style>
  <w:style w:type="character" w:customStyle="1" w:styleId="20">
    <w:name w:val="Заголовок 2 Знак"/>
    <w:basedOn w:val="a0"/>
    <w:link w:val="2"/>
    <w:uiPriority w:val="99"/>
    <w:locked/>
    <w:rsid w:val="001A2FCB"/>
    <w:rPr>
      <w:rFonts w:cs="Times New Roman"/>
      <w:b/>
      <w:bCs/>
      <w:sz w:val="24"/>
      <w:szCs w:val="24"/>
    </w:rPr>
  </w:style>
  <w:style w:type="character" w:customStyle="1" w:styleId="30">
    <w:name w:val="Заголовок 3 Знак"/>
    <w:basedOn w:val="a0"/>
    <w:link w:val="3"/>
    <w:uiPriority w:val="99"/>
    <w:locked/>
    <w:rsid w:val="00FC2B2C"/>
    <w:rPr>
      <w:rFonts w:cs="Times New Roman"/>
      <w:b/>
    </w:rPr>
  </w:style>
  <w:style w:type="character" w:customStyle="1" w:styleId="40">
    <w:name w:val="Заголовок 4 Знак"/>
    <w:basedOn w:val="a0"/>
    <w:link w:val="4"/>
    <w:uiPriority w:val="99"/>
    <w:locked/>
    <w:rsid w:val="001A2FCB"/>
    <w:rPr>
      <w:rFonts w:cs="Times New Roman"/>
      <w:b/>
      <w:bCs/>
      <w:i/>
      <w:iCs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locked/>
    <w:rsid w:val="001A2FCB"/>
    <w:rPr>
      <w:rFonts w:cs="Times New Roman"/>
      <w:i/>
      <w:iCs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FC2B2C"/>
    <w:rPr>
      <w:rFonts w:cs="Times New Roman"/>
      <w:b/>
      <w:bCs/>
    </w:rPr>
  </w:style>
  <w:style w:type="character" w:customStyle="1" w:styleId="70">
    <w:name w:val="Заголовок 7 Знак"/>
    <w:basedOn w:val="a0"/>
    <w:link w:val="7"/>
    <w:uiPriority w:val="99"/>
    <w:locked/>
    <w:rsid w:val="00FC2B2C"/>
    <w:rPr>
      <w:rFonts w:cs="Times New Roman"/>
      <w:b/>
    </w:rPr>
  </w:style>
  <w:style w:type="character" w:customStyle="1" w:styleId="80">
    <w:name w:val="Заголовок 8 Знак"/>
    <w:basedOn w:val="a0"/>
    <w:link w:val="8"/>
    <w:uiPriority w:val="99"/>
    <w:locked/>
    <w:rsid w:val="00FC2B2C"/>
    <w:rPr>
      <w:rFonts w:cs="Times New Roman"/>
      <w:b/>
      <w:bCs/>
    </w:rPr>
  </w:style>
  <w:style w:type="paragraph" w:styleId="a3">
    <w:name w:val="Title"/>
    <w:basedOn w:val="a"/>
    <w:link w:val="a4"/>
    <w:uiPriority w:val="99"/>
    <w:qFormat/>
    <w:rsid w:val="00574587"/>
    <w:pPr>
      <w:jc w:val="center"/>
    </w:pPr>
    <w:rPr>
      <w:b/>
      <w:bCs/>
    </w:rPr>
  </w:style>
  <w:style w:type="character" w:customStyle="1" w:styleId="a4">
    <w:name w:val="Название Знак"/>
    <w:basedOn w:val="a0"/>
    <w:link w:val="a3"/>
    <w:uiPriority w:val="99"/>
    <w:locked/>
    <w:rsid w:val="002D70D3"/>
    <w:rPr>
      <w:rFonts w:cs="Times New Roman"/>
      <w:b/>
      <w:bCs/>
      <w:sz w:val="24"/>
      <w:szCs w:val="24"/>
      <w:lang w:val="ru-RU" w:eastAsia="ru-RU" w:bidi="ar-SA"/>
    </w:rPr>
  </w:style>
  <w:style w:type="paragraph" w:customStyle="1" w:styleId="MaplePlot">
    <w:name w:val="Maple Plot"/>
    <w:next w:val="a"/>
    <w:uiPriority w:val="99"/>
    <w:rsid w:val="00574587"/>
    <w:pPr>
      <w:autoSpaceDE w:val="0"/>
      <w:autoSpaceDN w:val="0"/>
      <w:adjustRightInd w:val="0"/>
      <w:jc w:val="center"/>
    </w:pPr>
    <w:rPr>
      <w:color w:val="000000"/>
      <w:sz w:val="24"/>
      <w:szCs w:val="24"/>
      <w:lang w:val="en-US"/>
    </w:rPr>
  </w:style>
  <w:style w:type="paragraph" w:styleId="a5">
    <w:name w:val="header"/>
    <w:basedOn w:val="a"/>
    <w:link w:val="a6"/>
    <w:uiPriority w:val="99"/>
    <w:rsid w:val="0057458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F6D8F"/>
    <w:rPr>
      <w:rFonts w:cs="Times New Roman"/>
      <w:sz w:val="24"/>
      <w:szCs w:val="24"/>
    </w:rPr>
  </w:style>
  <w:style w:type="paragraph" w:styleId="a7">
    <w:name w:val="footer"/>
    <w:basedOn w:val="a"/>
    <w:link w:val="a8"/>
    <w:uiPriority w:val="99"/>
    <w:rsid w:val="0057458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locked/>
    <w:rsid w:val="00382416"/>
    <w:rPr>
      <w:rFonts w:cs="Times New Roman"/>
      <w:sz w:val="24"/>
      <w:szCs w:val="24"/>
      <w:lang w:val="ru-RU" w:eastAsia="ru-RU" w:bidi="ar-SA"/>
    </w:rPr>
  </w:style>
  <w:style w:type="character" w:styleId="a9">
    <w:name w:val="page number"/>
    <w:basedOn w:val="a0"/>
    <w:uiPriority w:val="99"/>
    <w:rsid w:val="00574587"/>
    <w:rPr>
      <w:rFonts w:cs="Times New Roman"/>
    </w:rPr>
  </w:style>
  <w:style w:type="paragraph" w:styleId="11">
    <w:name w:val="toc 1"/>
    <w:basedOn w:val="a"/>
    <w:next w:val="a"/>
    <w:uiPriority w:val="99"/>
    <w:rsid w:val="00574587"/>
    <w:pPr>
      <w:spacing w:before="120" w:after="120"/>
    </w:pPr>
    <w:rPr>
      <w:bCs/>
      <w:sz w:val="20"/>
    </w:rPr>
  </w:style>
  <w:style w:type="paragraph" w:styleId="21">
    <w:name w:val="toc 2"/>
    <w:basedOn w:val="a"/>
    <w:next w:val="a"/>
    <w:autoRedefine/>
    <w:uiPriority w:val="99"/>
    <w:rsid w:val="00574587"/>
    <w:pPr>
      <w:ind w:left="240"/>
    </w:pPr>
    <w:rPr>
      <w:smallCaps/>
    </w:rPr>
  </w:style>
  <w:style w:type="paragraph" w:styleId="31">
    <w:name w:val="toc 3"/>
    <w:basedOn w:val="a"/>
    <w:next w:val="a"/>
    <w:autoRedefine/>
    <w:uiPriority w:val="99"/>
    <w:rsid w:val="00574587"/>
    <w:pPr>
      <w:ind w:left="480"/>
    </w:pPr>
    <w:rPr>
      <w:i/>
      <w:iCs/>
    </w:rPr>
  </w:style>
  <w:style w:type="paragraph" w:styleId="41">
    <w:name w:val="toc 4"/>
    <w:basedOn w:val="a"/>
    <w:next w:val="a"/>
    <w:autoRedefine/>
    <w:uiPriority w:val="99"/>
    <w:rsid w:val="00574587"/>
    <w:pPr>
      <w:ind w:left="720"/>
    </w:pPr>
    <w:rPr>
      <w:szCs w:val="21"/>
    </w:rPr>
  </w:style>
  <w:style w:type="paragraph" w:styleId="51">
    <w:name w:val="toc 5"/>
    <w:basedOn w:val="a"/>
    <w:next w:val="a"/>
    <w:autoRedefine/>
    <w:uiPriority w:val="99"/>
    <w:rsid w:val="00574587"/>
    <w:pPr>
      <w:ind w:left="960"/>
    </w:pPr>
    <w:rPr>
      <w:szCs w:val="21"/>
    </w:rPr>
  </w:style>
  <w:style w:type="paragraph" w:styleId="61">
    <w:name w:val="toc 6"/>
    <w:basedOn w:val="a"/>
    <w:next w:val="a"/>
    <w:autoRedefine/>
    <w:uiPriority w:val="99"/>
    <w:rsid w:val="00574587"/>
    <w:pPr>
      <w:ind w:left="1200"/>
    </w:pPr>
    <w:rPr>
      <w:szCs w:val="21"/>
    </w:rPr>
  </w:style>
  <w:style w:type="paragraph" w:styleId="71">
    <w:name w:val="toc 7"/>
    <w:basedOn w:val="a"/>
    <w:next w:val="a"/>
    <w:autoRedefine/>
    <w:uiPriority w:val="99"/>
    <w:rsid w:val="00574587"/>
    <w:pPr>
      <w:ind w:left="1440"/>
    </w:pPr>
    <w:rPr>
      <w:szCs w:val="21"/>
    </w:rPr>
  </w:style>
  <w:style w:type="paragraph" w:styleId="81">
    <w:name w:val="toc 8"/>
    <w:basedOn w:val="a"/>
    <w:next w:val="a"/>
    <w:autoRedefine/>
    <w:uiPriority w:val="99"/>
    <w:rsid w:val="00574587"/>
    <w:pPr>
      <w:ind w:left="1680"/>
    </w:pPr>
    <w:rPr>
      <w:szCs w:val="21"/>
    </w:rPr>
  </w:style>
  <w:style w:type="paragraph" w:styleId="9">
    <w:name w:val="toc 9"/>
    <w:basedOn w:val="a"/>
    <w:next w:val="a"/>
    <w:autoRedefine/>
    <w:uiPriority w:val="99"/>
    <w:rsid w:val="00574587"/>
    <w:pPr>
      <w:ind w:left="1920"/>
    </w:pPr>
    <w:rPr>
      <w:szCs w:val="21"/>
    </w:rPr>
  </w:style>
  <w:style w:type="character" w:styleId="aa">
    <w:name w:val="Hyperlink"/>
    <w:basedOn w:val="a0"/>
    <w:uiPriority w:val="99"/>
    <w:rsid w:val="00574587"/>
    <w:rPr>
      <w:rFonts w:cs="Times New Roman"/>
      <w:color w:val="0000FF"/>
      <w:u w:val="single"/>
    </w:rPr>
  </w:style>
  <w:style w:type="paragraph" w:styleId="ab">
    <w:name w:val="Body Text Indent"/>
    <w:basedOn w:val="a"/>
    <w:link w:val="12"/>
    <w:uiPriority w:val="99"/>
    <w:rsid w:val="00574587"/>
    <w:pPr>
      <w:ind w:firstLine="284"/>
      <w:jc w:val="both"/>
    </w:pPr>
    <w:rPr>
      <w:sz w:val="20"/>
    </w:rPr>
  </w:style>
  <w:style w:type="character" w:customStyle="1" w:styleId="12">
    <w:name w:val="Основной текст с отступом Знак1"/>
    <w:basedOn w:val="a0"/>
    <w:link w:val="ab"/>
    <w:uiPriority w:val="99"/>
    <w:locked/>
    <w:rsid w:val="002D1C18"/>
    <w:rPr>
      <w:rFonts w:cs="Times New Roman"/>
      <w:sz w:val="24"/>
      <w:szCs w:val="24"/>
      <w:lang w:val="ru-RU" w:eastAsia="ru-RU" w:bidi="ar-SA"/>
    </w:rPr>
  </w:style>
  <w:style w:type="paragraph" w:styleId="ac">
    <w:name w:val="Subtitle"/>
    <w:basedOn w:val="a"/>
    <w:link w:val="ad"/>
    <w:uiPriority w:val="99"/>
    <w:qFormat/>
    <w:rsid w:val="00574587"/>
    <w:pPr>
      <w:jc w:val="center"/>
    </w:pPr>
    <w:rPr>
      <w:i/>
      <w:iCs/>
      <w:sz w:val="20"/>
      <w:szCs w:val="20"/>
    </w:rPr>
  </w:style>
  <w:style w:type="character" w:customStyle="1" w:styleId="SubtitleChar">
    <w:name w:val="Subtitle Char"/>
    <w:basedOn w:val="a0"/>
    <w:uiPriority w:val="99"/>
    <w:locked/>
    <w:rsid w:val="00CF404C"/>
    <w:rPr>
      <w:rFonts w:ascii="Times New Roman" w:eastAsia="MS Mincho" w:hAnsi="Times New Roman" w:cs="Times New Roman"/>
      <w:kern w:val="2"/>
      <w:sz w:val="24"/>
      <w:szCs w:val="24"/>
      <w:lang w:val="en-US" w:eastAsia="ja-JP"/>
    </w:rPr>
  </w:style>
  <w:style w:type="character" w:customStyle="1" w:styleId="ad">
    <w:name w:val="Подзаголовок Знак"/>
    <w:basedOn w:val="a0"/>
    <w:link w:val="ac"/>
    <w:uiPriority w:val="99"/>
    <w:locked/>
    <w:rsid w:val="002D70D3"/>
    <w:rPr>
      <w:rFonts w:cs="Times New Roman"/>
      <w:i/>
      <w:iCs/>
      <w:lang w:val="ru-RU" w:eastAsia="ru-RU" w:bidi="ar-SA"/>
    </w:rPr>
  </w:style>
  <w:style w:type="paragraph" w:styleId="22">
    <w:name w:val="Body Text Indent 2"/>
    <w:basedOn w:val="a"/>
    <w:link w:val="23"/>
    <w:uiPriority w:val="99"/>
    <w:rsid w:val="00574587"/>
    <w:pPr>
      <w:ind w:firstLine="284"/>
      <w:jc w:val="both"/>
    </w:pPr>
    <w:rPr>
      <w:sz w:val="20"/>
    </w:rPr>
  </w:style>
  <w:style w:type="character" w:customStyle="1" w:styleId="23">
    <w:name w:val="Основной текст с отступом 2 Знак"/>
    <w:basedOn w:val="a0"/>
    <w:link w:val="22"/>
    <w:uiPriority w:val="99"/>
    <w:locked/>
    <w:rsid w:val="00655E5F"/>
    <w:rPr>
      <w:rFonts w:cs="Times New Roman"/>
      <w:sz w:val="24"/>
      <w:szCs w:val="24"/>
      <w:lang w:val="ru-RU" w:eastAsia="ru-RU" w:bidi="ar-SA"/>
    </w:rPr>
  </w:style>
  <w:style w:type="paragraph" w:styleId="32">
    <w:name w:val="Body Text Indent 3"/>
    <w:basedOn w:val="a"/>
    <w:link w:val="33"/>
    <w:uiPriority w:val="99"/>
    <w:rsid w:val="00574587"/>
    <w:pPr>
      <w:ind w:firstLine="720"/>
    </w:pPr>
    <w:rPr>
      <w:sz w:val="20"/>
      <w:szCs w:val="20"/>
    </w:rPr>
  </w:style>
  <w:style w:type="character" w:customStyle="1" w:styleId="33">
    <w:name w:val="Основной текст с отступом 3 Знак"/>
    <w:basedOn w:val="a0"/>
    <w:link w:val="32"/>
    <w:uiPriority w:val="99"/>
    <w:locked/>
    <w:rsid w:val="00D46398"/>
    <w:rPr>
      <w:rFonts w:cs="Times New Roman"/>
    </w:rPr>
  </w:style>
  <w:style w:type="paragraph" w:styleId="ae">
    <w:name w:val="List Paragraph"/>
    <w:basedOn w:val="a"/>
    <w:uiPriority w:val="99"/>
    <w:qFormat/>
    <w:rsid w:val="00DB444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f">
    <w:name w:val="Balloon Text"/>
    <w:basedOn w:val="a"/>
    <w:link w:val="af0"/>
    <w:uiPriority w:val="99"/>
    <w:semiHidden/>
    <w:rsid w:val="0059201E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locked/>
    <w:rsid w:val="009F6D8F"/>
    <w:rPr>
      <w:rFonts w:ascii="Tahoma" w:hAnsi="Tahoma" w:cs="Tahoma"/>
      <w:sz w:val="16"/>
      <w:szCs w:val="16"/>
    </w:rPr>
  </w:style>
  <w:style w:type="paragraph" w:styleId="af1">
    <w:name w:val="footnote text"/>
    <w:basedOn w:val="a"/>
    <w:link w:val="af2"/>
    <w:uiPriority w:val="99"/>
    <w:semiHidden/>
    <w:rsid w:val="0059201E"/>
    <w:rPr>
      <w:sz w:val="20"/>
      <w:szCs w:val="20"/>
    </w:rPr>
  </w:style>
  <w:style w:type="character" w:customStyle="1" w:styleId="af2">
    <w:name w:val="Текст сноски Знак"/>
    <w:basedOn w:val="a0"/>
    <w:link w:val="af1"/>
    <w:uiPriority w:val="99"/>
    <w:semiHidden/>
    <w:locked/>
    <w:rsid w:val="009E0132"/>
    <w:rPr>
      <w:rFonts w:cs="Times New Roman"/>
      <w:lang w:val="ru-RU" w:eastAsia="ru-RU" w:bidi="ar-SA"/>
    </w:rPr>
  </w:style>
  <w:style w:type="character" w:styleId="af3">
    <w:name w:val="footnote reference"/>
    <w:basedOn w:val="a0"/>
    <w:uiPriority w:val="99"/>
    <w:semiHidden/>
    <w:rsid w:val="0059201E"/>
    <w:rPr>
      <w:rFonts w:cs="Times New Roman"/>
      <w:vertAlign w:val="superscript"/>
    </w:rPr>
  </w:style>
  <w:style w:type="paragraph" w:customStyle="1" w:styleId="af4">
    <w:name w:val="текст"/>
    <w:basedOn w:val="a"/>
    <w:uiPriority w:val="99"/>
    <w:rsid w:val="001429D1"/>
    <w:pPr>
      <w:widowControl w:val="0"/>
      <w:spacing w:line="360" w:lineRule="auto"/>
      <w:ind w:firstLine="454"/>
      <w:jc w:val="both"/>
    </w:pPr>
    <w:rPr>
      <w:sz w:val="28"/>
      <w:szCs w:val="28"/>
    </w:rPr>
  </w:style>
  <w:style w:type="table" w:styleId="af5">
    <w:name w:val="Table Grid"/>
    <w:basedOn w:val="a1"/>
    <w:uiPriority w:val="99"/>
    <w:rsid w:val="001429D1"/>
    <w:pPr>
      <w:widowControl w:val="0"/>
      <w:suppressAutoHyphens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6">
    <w:name w:val="Body Text"/>
    <w:basedOn w:val="a"/>
    <w:link w:val="af7"/>
    <w:uiPriority w:val="99"/>
    <w:rsid w:val="001429D1"/>
    <w:rPr>
      <w:sz w:val="20"/>
    </w:rPr>
  </w:style>
  <w:style w:type="character" w:customStyle="1" w:styleId="af7">
    <w:name w:val="Основной текст Знак"/>
    <w:basedOn w:val="a0"/>
    <w:link w:val="af6"/>
    <w:uiPriority w:val="99"/>
    <w:locked/>
    <w:rsid w:val="00655E5F"/>
    <w:rPr>
      <w:rFonts w:cs="Times New Roman"/>
      <w:sz w:val="24"/>
      <w:szCs w:val="24"/>
      <w:lang w:val="ru-RU" w:eastAsia="ru-RU" w:bidi="ar-SA"/>
    </w:rPr>
  </w:style>
  <w:style w:type="paragraph" w:customStyle="1" w:styleId="af8">
    <w:name w:val="Абзац"/>
    <w:basedOn w:val="a"/>
    <w:uiPriority w:val="99"/>
    <w:rsid w:val="00B10FF1"/>
    <w:pPr>
      <w:ind w:firstLine="709"/>
      <w:jc w:val="both"/>
    </w:pPr>
    <w:rPr>
      <w:sz w:val="28"/>
      <w:szCs w:val="20"/>
    </w:rPr>
  </w:style>
  <w:style w:type="paragraph" w:customStyle="1" w:styleId="MapleOutput1">
    <w:name w:val="Maple Output1"/>
    <w:uiPriority w:val="99"/>
    <w:rsid w:val="00F33DD4"/>
    <w:pPr>
      <w:autoSpaceDE w:val="0"/>
      <w:autoSpaceDN w:val="0"/>
      <w:adjustRightInd w:val="0"/>
      <w:jc w:val="center"/>
    </w:pPr>
    <w:rPr>
      <w:sz w:val="24"/>
      <w:szCs w:val="24"/>
      <w:lang w:eastAsia="en-US"/>
    </w:rPr>
  </w:style>
  <w:style w:type="character" w:customStyle="1" w:styleId="MathematicaFormatStandardForm">
    <w:name w:val="MathematicaFormatStandardForm"/>
    <w:uiPriority w:val="99"/>
    <w:rsid w:val="00F33DD4"/>
    <w:rPr>
      <w:rFonts w:ascii="Courier" w:hAnsi="Courier"/>
    </w:rPr>
  </w:style>
  <w:style w:type="character" w:styleId="af9">
    <w:name w:val="endnote reference"/>
    <w:basedOn w:val="a0"/>
    <w:uiPriority w:val="99"/>
    <w:semiHidden/>
    <w:rsid w:val="002D70D3"/>
    <w:rPr>
      <w:rFonts w:cs="Times New Roman"/>
      <w:vertAlign w:val="superscript"/>
    </w:rPr>
  </w:style>
  <w:style w:type="paragraph" w:styleId="afa">
    <w:name w:val="Plain Text"/>
    <w:basedOn w:val="a"/>
    <w:link w:val="afb"/>
    <w:uiPriority w:val="99"/>
    <w:rsid w:val="005B16BD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20"/>
      <w:szCs w:val="20"/>
    </w:rPr>
  </w:style>
  <w:style w:type="character" w:customStyle="1" w:styleId="afb">
    <w:name w:val="Текст Знак"/>
    <w:basedOn w:val="a0"/>
    <w:link w:val="afa"/>
    <w:uiPriority w:val="99"/>
    <w:locked/>
    <w:rsid w:val="002C2A3E"/>
    <w:rPr>
      <w:rFonts w:ascii="Courier New" w:hAnsi="Courier New" w:cs="Times New Roman"/>
      <w:lang w:val="ru-RU" w:eastAsia="ru-RU"/>
    </w:rPr>
  </w:style>
  <w:style w:type="paragraph" w:styleId="afc">
    <w:name w:val="Normal (Web)"/>
    <w:aliases w:val="Знак"/>
    <w:basedOn w:val="a"/>
    <w:uiPriority w:val="99"/>
    <w:rsid w:val="005B4DD3"/>
    <w:pPr>
      <w:spacing w:before="100" w:beforeAutospacing="1" w:after="100" w:afterAutospacing="1"/>
    </w:pPr>
  </w:style>
  <w:style w:type="character" w:customStyle="1" w:styleId="keyword">
    <w:name w:val="keyword"/>
    <w:basedOn w:val="a0"/>
    <w:uiPriority w:val="99"/>
    <w:rsid w:val="005B4DD3"/>
    <w:rPr>
      <w:rFonts w:cs="Times New Roman"/>
    </w:rPr>
  </w:style>
  <w:style w:type="paragraph" w:customStyle="1" w:styleId="Arial10">
    <w:name w:val="Стиль Основной текст с отступом + (латиница) Arial 10 пт Слева:  ..."/>
    <w:basedOn w:val="ab"/>
    <w:uiPriority w:val="99"/>
    <w:rsid w:val="003B72E9"/>
    <w:pPr>
      <w:ind w:firstLine="454"/>
    </w:pPr>
    <w:rPr>
      <w:rFonts w:ascii="Arial" w:hAnsi="Arial"/>
      <w:szCs w:val="20"/>
    </w:rPr>
  </w:style>
  <w:style w:type="paragraph" w:customStyle="1" w:styleId="Theorem">
    <w:name w:val="Theorem"/>
    <w:basedOn w:val="a"/>
    <w:next w:val="a"/>
    <w:uiPriority w:val="99"/>
    <w:rsid w:val="005917E6"/>
    <w:pPr>
      <w:widowControl w:val="0"/>
      <w:autoSpaceDE w:val="0"/>
      <w:autoSpaceDN w:val="0"/>
      <w:adjustRightInd w:val="0"/>
      <w:jc w:val="both"/>
    </w:pPr>
  </w:style>
  <w:style w:type="paragraph" w:customStyle="1" w:styleId="MTDisplayEquation">
    <w:name w:val="MTDisplayEquation"/>
    <w:basedOn w:val="a"/>
    <w:next w:val="a"/>
    <w:uiPriority w:val="99"/>
    <w:rsid w:val="005917E6"/>
    <w:pPr>
      <w:widowControl w:val="0"/>
      <w:autoSpaceDE w:val="0"/>
      <w:autoSpaceDN w:val="0"/>
      <w:adjustRightInd w:val="0"/>
    </w:pPr>
    <w:rPr>
      <w:sz w:val="20"/>
      <w:szCs w:val="20"/>
    </w:rPr>
  </w:style>
  <w:style w:type="paragraph" w:customStyle="1" w:styleId="afd">
    <w:name w:val="Суханов книга"/>
    <w:basedOn w:val="ab"/>
    <w:uiPriority w:val="99"/>
    <w:rsid w:val="00F946A6"/>
    <w:pPr>
      <w:widowControl w:val="0"/>
      <w:ind w:firstLine="0"/>
    </w:pPr>
    <w:rPr>
      <w:szCs w:val="16"/>
    </w:rPr>
  </w:style>
  <w:style w:type="paragraph" w:customStyle="1" w:styleId="13">
    <w:name w:val="Знак1"/>
    <w:basedOn w:val="a"/>
    <w:uiPriority w:val="99"/>
    <w:rsid w:val="00165F5A"/>
    <w:rPr>
      <w:rFonts w:ascii="Verdana" w:hAnsi="Verdana" w:cs="Verdana"/>
      <w:sz w:val="20"/>
      <w:szCs w:val="20"/>
      <w:lang w:val="en-US" w:eastAsia="en-US"/>
    </w:rPr>
  </w:style>
  <w:style w:type="paragraph" w:customStyle="1" w:styleId="afe">
    <w:name w:val="Знак Знак Знак Знак"/>
    <w:basedOn w:val="a"/>
    <w:uiPriority w:val="99"/>
    <w:rsid w:val="00324B85"/>
    <w:pPr>
      <w:widowControl w:val="0"/>
      <w:adjustRightInd w:val="0"/>
      <w:spacing w:after="160" w:line="240" w:lineRule="exact"/>
      <w:jc w:val="right"/>
    </w:pPr>
    <w:rPr>
      <w:sz w:val="20"/>
      <w:szCs w:val="20"/>
      <w:lang w:val="en-GB" w:eastAsia="en-US"/>
    </w:rPr>
  </w:style>
  <w:style w:type="paragraph" w:styleId="24">
    <w:name w:val="Body Text 2"/>
    <w:basedOn w:val="a"/>
    <w:link w:val="25"/>
    <w:uiPriority w:val="99"/>
    <w:rsid w:val="00613D4E"/>
    <w:pPr>
      <w:spacing w:line="360" w:lineRule="auto"/>
      <w:jc w:val="both"/>
    </w:pPr>
    <w:rPr>
      <w:sz w:val="28"/>
    </w:rPr>
  </w:style>
  <w:style w:type="character" w:customStyle="1" w:styleId="25">
    <w:name w:val="Основной текст 2 Знак"/>
    <w:basedOn w:val="a0"/>
    <w:link w:val="24"/>
    <w:uiPriority w:val="99"/>
    <w:locked/>
    <w:rsid w:val="00F67437"/>
    <w:rPr>
      <w:rFonts w:cs="Times New Roman"/>
      <w:sz w:val="24"/>
      <w:szCs w:val="24"/>
      <w:lang w:val="ru-RU" w:eastAsia="ru-RU" w:bidi="ar-SA"/>
    </w:rPr>
  </w:style>
  <w:style w:type="paragraph" w:customStyle="1" w:styleId="aff">
    <w:name w:val="текст плана"/>
    <w:uiPriority w:val="99"/>
    <w:rsid w:val="00DD2DB8"/>
    <w:pPr>
      <w:ind w:firstLine="720"/>
      <w:jc w:val="both"/>
    </w:pPr>
    <w:rPr>
      <w:sz w:val="28"/>
      <w:szCs w:val="20"/>
    </w:rPr>
  </w:style>
  <w:style w:type="paragraph" w:customStyle="1" w:styleId="aff0">
    <w:name w:val="оскорбин_формула"/>
    <w:basedOn w:val="a"/>
    <w:link w:val="aff1"/>
    <w:uiPriority w:val="99"/>
    <w:rsid w:val="00DD2DB8"/>
    <w:pPr>
      <w:tabs>
        <w:tab w:val="right" w:pos="6124"/>
      </w:tabs>
      <w:spacing w:before="60" w:after="60"/>
      <w:ind w:firstLine="1701"/>
      <w:jc w:val="right"/>
    </w:pPr>
    <w:rPr>
      <w:sz w:val="20"/>
    </w:rPr>
  </w:style>
  <w:style w:type="character" w:customStyle="1" w:styleId="aff1">
    <w:name w:val="оскорбин_формула Знак"/>
    <w:basedOn w:val="a0"/>
    <w:link w:val="aff0"/>
    <w:uiPriority w:val="99"/>
    <w:locked/>
    <w:rsid w:val="00DD2DB8"/>
    <w:rPr>
      <w:rFonts w:cs="Times New Roman"/>
      <w:sz w:val="24"/>
      <w:szCs w:val="24"/>
      <w:lang w:val="ru-RU" w:eastAsia="ru-RU" w:bidi="ar-SA"/>
    </w:rPr>
  </w:style>
  <w:style w:type="paragraph" w:customStyle="1" w:styleId="special">
    <w:name w:val="special"/>
    <w:basedOn w:val="a"/>
    <w:uiPriority w:val="99"/>
    <w:rsid w:val="00172A8B"/>
    <w:pPr>
      <w:spacing w:before="100" w:beforeAutospacing="1" w:after="100" w:afterAutospacing="1"/>
    </w:pPr>
    <w:rPr>
      <w:rFonts w:ascii="Verdana" w:hAnsi="Verdana"/>
      <w:color w:val="000000"/>
    </w:rPr>
  </w:style>
  <w:style w:type="paragraph" w:styleId="34">
    <w:name w:val="Body Text 3"/>
    <w:basedOn w:val="a"/>
    <w:link w:val="35"/>
    <w:uiPriority w:val="99"/>
    <w:rsid w:val="005941E7"/>
    <w:rPr>
      <w:b/>
      <w:bCs/>
      <w:sz w:val="28"/>
    </w:rPr>
  </w:style>
  <w:style w:type="character" w:customStyle="1" w:styleId="35">
    <w:name w:val="Основной текст 3 Знак"/>
    <w:basedOn w:val="a0"/>
    <w:link w:val="34"/>
    <w:uiPriority w:val="99"/>
    <w:locked/>
    <w:rsid w:val="00FC2B2C"/>
    <w:rPr>
      <w:rFonts w:cs="Times New Roman"/>
      <w:b/>
      <w:bCs/>
      <w:sz w:val="24"/>
      <w:szCs w:val="24"/>
    </w:rPr>
  </w:style>
  <w:style w:type="paragraph" w:customStyle="1" w:styleId="l1">
    <w:name w:val="l1"/>
    <w:basedOn w:val="a"/>
    <w:uiPriority w:val="99"/>
    <w:rsid w:val="00670A71"/>
    <w:pPr>
      <w:spacing w:before="60" w:after="60"/>
      <w:ind w:left="285"/>
    </w:pPr>
    <w:rPr>
      <w:lang w:val="sv-SE" w:eastAsia="sv-SE"/>
    </w:rPr>
  </w:style>
  <w:style w:type="paragraph" w:styleId="aff2">
    <w:name w:val="caption"/>
    <w:basedOn w:val="a"/>
    <w:next w:val="a"/>
    <w:uiPriority w:val="99"/>
    <w:qFormat/>
    <w:rsid w:val="00670A71"/>
    <w:pPr>
      <w:spacing w:after="200"/>
    </w:pPr>
    <w:rPr>
      <w:rFonts w:ascii="Calibri" w:hAnsi="Calibri"/>
      <w:b/>
      <w:bCs/>
      <w:color w:val="4F81BD"/>
      <w:sz w:val="18"/>
      <w:szCs w:val="18"/>
      <w:lang w:val="sv-SE" w:eastAsia="en-US"/>
    </w:rPr>
  </w:style>
  <w:style w:type="character" w:customStyle="1" w:styleId="36">
    <w:name w:val="Знак Знак3"/>
    <w:basedOn w:val="a0"/>
    <w:uiPriority w:val="99"/>
    <w:rsid w:val="00670A71"/>
    <w:rPr>
      <w:rFonts w:ascii="Times New Roman" w:hAnsi="Times New Roman" w:cs="Times New Roman"/>
      <w:b/>
      <w:bCs/>
      <w:sz w:val="24"/>
      <w:szCs w:val="24"/>
      <w:lang w:val="ru-RU" w:eastAsia="ru-RU"/>
    </w:rPr>
  </w:style>
  <w:style w:type="character" w:customStyle="1" w:styleId="26">
    <w:name w:val="Знак Знак2"/>
    <w:basedOn w:val="a0"/>
    <w:uiPriority w:val="99"/>
    <w:rsid w:val="00670A71"/>
    <w:rPr>
      <w:rFonts w:ascii="Times New Roman" w:hAnsi="Times New Roman" w:cs="Times New Roman"/>
      <w:i/>
      <w:iCs/>
      <w:sz w:val="20"/>
      <w:szCs w:val="20"/>
      <w:lang w:val="ru-RU" w:eastAsia="ru-RU"/>
    </w:rPr>
  </w:style>
  <w:style w:type="paragraph" w:customStyle="1" w:styleId="14">
    <w:name w:val="Абзац списка1"/>
    <w:basedOn w:val="a"/>
    <w:uiPriority w:val="99"/>
    <w:rsid w:val="00FC7EA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aff3">
    <w:name w:val="Для курсовой"/>
    <w:basedOn w:val="a"/>
    <w:uiPriority w:val="99"/>
    <w:rsid w:val="00C921F6"/>
    <w:pPr>
      <w:suppressAutoHyphens/>
      <w:spacing w:line="360" w:lineRule="auto"/>
      <w:jc w:val="both"/>
    </w:pPr>
    <w:rPr>
      <w:szCs w:val="20"/>
      <w:lang w:eastAsia="ar-SA"/>
    </w:rPr>
  </w:style>
  <w:style w:type="paragraph" w:customStyle="1" w:styleId="27">
    <w:name w:val="Обычный (веб)2"/>
    <w:basedOn w:val="a"/>
    <w:uiPriority w:val="99"/>
    <w:rsid w:val="00C921F6"/>
    <w:pPr>
      <w:spacing w:before="100" w:beforeAutospacing="1" w:after="100" w:afterAutospacing="1"/>
    </w:pPr>
    <w:rPr>
      <w:rFonts w:ascii="Trebuchet MS" w:hAnsi="Trebuchet MS"/>
      <w:color w:val="004488"/>
      <w:sz w:val="20"/>
      <w:szCs w:val="20"/>
    </w:rPr>
  </w:style>
  <w:style w:type="paragraph" w:customStyle="1" w:styleId="aff4">
    <w:name w:val="ячя"/>
    <w:basedOn w:val="a"/>
    <w:uiPriority w:val="99"/>
    <w:rsid w:val="0037209D"/>
    <w:pPr>
      <w:widowControl w:val="0"/>
      <w:autoSpaceDE w:val="0"/>
      <w:autoSpaceDN w:val="0"/>
      <w:adjustRightInd w:val="0"/>
      <w:ind w:firstLine="567"/>
      <w:jc w:val="both"/>
    </w:pPr>
    <w:rPr>
      <w:rFonts w:eastAsia="SimSun"/>
      <w:sz w:val="28"/>
      <w:szCs w:val="28"/>
      <w:lang w:eastAsia="zh-CN"/>
    </w:rPr>
  </w:style>
  <w:style w:type="paragraph" w:customStyle="1" w:styleId="52">
    <w:name w:val="Стиль5"/>
    <w:basedOn w:val="a"/>
    <w:uiPriority w:val="99"/>
    <w:rsid w:val="00CE3724"/>
    <w:pPr>
      <w:spacing w:line="360" w:lineRule="auto"/>
      <w:ind w:firstLine="567"/>
      <w:jc w:val="both"/>
    </w:pPr>
    <w:rPr>
      <w:spacing w:val="20"/>
      <w:sz w:val="28"/>
      <w:szCs w:val="20"/>
    </w:rPr>
  </w:style>
  <w:style w:type="character" w:styleId="aff5">
    <w:name w:val="Emphasis"/>
    <w:basedOn w:val="a0"/>
    <w:uiPriority w:val="99"/>
    <w:qFormat/>
    <w:rsid w:val="00CE3724"/>
    <w:rPr>
      <w:rFonts w:cs="Times New Roman"/>
      <w:i/>
      <w:iCs/>
    </w:rPr>
  </w:style>
  <w:style w:type="paragraph" w:customStyle="1" w:styleId="aff6">
    <w:name w:val="АБЗАЦ"/>
    <w:basedOn w:val="ab"/>
    <w:uiPriority w:val="99"/>
    <w:rsid w:val="00CE3724"/>
    <w:rPr>
      <w:szCs w:val="20"/>
    </w:rPr>
  </w:style>
  <w:style w:type="character" w:styleId="aff7">
    <w:name w:val="Strong"/>
    <w:basedOn w:val="a0"/>
    <w:uiPriority w:val="99"/>
    <w:qFormat/>
    <w:rsid w:val="00CE3724"/>
    <w:rPr>
      <w:rFonts w:cs="Times New Roman"/>
      <w:b/>
      <w:bCs/>
    </w:rPr>
  </w:style>
  <w:style w:type="character" w:styleId="aff8">
    <w:name w:val="FollowedHyperlink"/>
    <w:basedOn w:val="a0"/>
    <w:uiPriority w:val="99"/>
    <w:rsid w:val="00CE3724"/>
    <w:rPr>
      <w:rFonts w:cs="Times New Roman"/>
      <w:color w:val="800080"/>
      <w:u w:val="single"/>
    </w:rPr>
  </w:style>
  <w:style w:type="paragraph" w:customStyle="1" w:styleId="28">
    <w:name w:val="Стиль2"/>
    <w:basedOn w:val="a"/>
    <w:uiPriority w:val="99"/>
    <w:rsid w:val="00CE3724"/>
    <w:pPr>
      <w:ind w:firstLine="284"/>
      <w:jc w:val="both"/>
    </w:pPr>
    <w:rPr>
      <w:bCs/>
      <w:iCs/>
      <w:sz w:val="20"/>
    </w:rPr>
  </w:style>
  <w:style w:type="paragraph" w:customStyle="1" w:styleId="aff9">
    <w:name w:val="Текст в заданном формате"/>
    <w:basedOn w:val="a"/>
    <w:uiPriority w:val="99"/>
    <w:rsid w:val="00CE3724"/>
    <w:pPr>
      <w:widowControl w:val="0"/>
      <w:suppressAutoHyphens/>
    </w:pPr>
    <w:rPr>
      <w:rFonts w:ascii="Arial" w:hAnsi="Arial" w:cs="Arial"/>
      <w:sz w:val="20"/>
      <w:szCs w:val="20"/>
    </w:rPr>
  </w:style>
  <w:style w:type="paragraph" w:customStyle="1" w:styleId="affa">
    <w:name w:val="СписокНомер"/>
    <w:basedOn w:val="afa"/>
    <w:uiPriority w:val="99"/>
    <w:rsid w:val="00CE3724"/>
    <w:pPr>
      <w:ind w:left="397" w:hanging="340"/>
      <w:jc w:val="both"/>
    </w:pPr>
    <w:rPr>
      <w:rFonts w:ascii="Times New Roman CYR" w:hAnsi="Times New Roman CYR"/>
      <w:sz w:val="22"/>
    </w:rPr>
  </w:style>
  <w:style w:type="paragraph" w:customStyle="1" w:styleId="st">
    <w:name w:val="st_физмат Знак"/>
    <w:basedOn w:val="a"/>
    <w:uiPriority w:val="99"/>
    <w:rsid w:val="00CE3724"/>
    <w:pPr>
      <w:ind w:firstLine="227"/>
      <w:jc w:val="both"/>
    </w:pPr>
    <w:rPr>
      <w:sz w:val="20"/>
    </w:rPr>
  </w:style>
  <w:style w:type="paragraph" w:styleId="affb">
    <w:name w:val="No Spacing"/>
    <w:uiPriority w:val="99"/>
    <w:qFormat/>
    <w:rsid w:val="00CE3724"/>
    <w:rPr>
      <w:rFonts w:ascii="Calibri" w:hAnsi="Calibri"/>
      <w:lang w:eastAsia="en-US"/>
    </w:rPr>
  </w:style>
  <w:style w:type="paragraph" w:customStyle="1" w:styleId="affc">
    <w:name w:val="Âåðõíèé êîëîíòèòóë"/>
    <w:basedOn w:val="a"/>
    <w:uiPriority w:val="99"/>
    <w:rsid w:val="00FC5E67"/>
    <w:pPr>
      <w:widowControl w:val="0"/>
      <w:tabs>
        <w:tab w:val="center" w:pos="4320"/>
        <w:tab w:val="right" w:pos="8640"/>
      </w:tabs>
      <w:jc w:val="both"/>
    </w:pPr>
    <w:rPr>
      <w:rFonts w:ascii="TimesET" w:hAnsi="TimesET" w:cs="TimesET"/>
      <w:lang w:bidi="hi-IN"/>
    </w:rPr>
  </w:style>
  <w:style w:type="paragraph" w:customStyle="1" w:styleId="Default">
    <w:name w:val="Default"/>
    <w:uiPriority w:val="99"/>
    <w:rsid w:val="00916E17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paragraph" w:customStyle="1" w:styleId="15">
    <w:name w:val="1текст"/>
    <w:basedOn w:val="a"/>
    <w:uiPriority w:val="99"/>
    <w:rsid w:val="00900D8B"/>
    <w:pPr>
      <w:shd w:val="clear" w:color="auto" w:fill="FFFFFF"/>
      <w:ind w:firstLine="567"/>
      <w:jc w:val="both"/>
    </w:pPr>
    <w:rPr>
      <w:lang w:eastAsia="ar-SA"/>
    </w:rPr>
  </w:style>
  <w:style w:type="character" w:styleId="HTML">
    <w:name w:val="HTML Code"/>
    <w:basedOn w:val="a0"/>
    <w:uiPriority w:val="99"/>
    <w:rsid w:val="003701A9"/>
    <w:rPr>
      <w:rFonts w:ascii="Courier New" w:hAnsi="Courier New" w:cs="Courier New"/>
      <w:sz w:val="20"/>
      <w:szCs w:val="20"/>
    </w:rPr>
  </w:style>
  <w:style w:type="paragraph" w:customStyle="1" w:styleId="16">
    <w:name w:val="Îáû÷íûé1"/>
    <w:uiPriority w:val="99"/>
    <w:rsid w:val="00A1790D"/>
    <w:pPr>
      <w:autoSpaceDE w:val="0"/>
      <w:autoSpaceDN w:val="0"/>
      <w:spacing w:line="360" w:lineRule="auto"/>
      <w:ind w:firstLine="454"/>
      <w:jc w:val="both"/>
    </w:pPr>
    <w:rPr>
      <w:sz w:val="20"/>
      <w:szCs w:val="24"/>
    </w:rPr>
  </w:style>
  <w:style w:type="paragraph" w:styleId="affd">
    <w:name w:val="Bibliography"/>
    <w:basedOn w:val="a"/>
    <w:next w:val="a"/>
    <w:uiPriority w:val="99"/>
    <w:rsid w:val="00FC4BD9"/>
    <w:pPr>
      <w:ind w:firstLine="284"/>
    </w:pPr>
    <w:rPr>
      <w:sz w:val="20"/>
      <w:szCs w:val="22"/>
      <w:lang w:eastAsia="en-US"/>
    </w:rPr>
  </w:style>
  <w:style w:type="paragraph" w:customStyle="1" w:styleId="affe">
    <w:name w:val="УБС Текст"/>
    <w:basedOn w:val="a"/>
    <w:link w:val="afff"/>
    <w:uiPriority w:val="99"/>
    <w:rsid w:val="002D1C18"/>
    <w:pPr>
      <w:spacing w:line="240" w:lineRule="atLeast"/>
      <w:ind w:firstLine="426"/>
      <w:jc w:val="both"/>
    </w:pPr>
    <w:rPr>
      <w:sz w:val="22"/>
      <w:szCs w:val="20"/>
    </w:rPr>
  </w:style>
  <w:style w:type="character" w:customStyle="1" w:styleId="val">
    <w:name w:val="val"/>
    <w:basedOn w:val="a0"/>
    <w:uiPriority w:val="99"/>
    <w:rsid w:val="005B2122"/>
    <w:rPr>
      <w:rFonts w:cs="Times New Roman"/>
    </w:rPr>
  </w:style>
  <w:style w:type="paragraph" w:customStyle="1" w:styleId="210">
    <w:name w:val="Основной текст с отступом 21"/>
    <w:basedOn w:val="a"/>
    <w:uiPriority w:val="99"/>
    <w:rsid w:val="00B7163C"/>
    <w:pPr>
      <w:suppressAutoHyphens/>
      <w:spacing w:line="360" w:lineRule="auto"/>
      <w:ind w:firstLine="720"/>
    </w:pPr>
    <w:rPr>
      <w:sz w:val="28"/>
      <w:szCs w:val="28"/>
      <w:lang w:eastAsia="ar-SA"/>
    </w:rPr>
  </w:style>
  <w:style w:type="paragraph" w:customStyle="1" w:styleId="310">
    <w:name w:val="Основной текст с отступом 31"/>
    <w:basedOn w:val="a"/>
    <w:uiPriority w:val="99"/>
    <w:rsid w:val="00B7163C"/>
    <w:pPr>
      <w:suppressAutoHyphens/>
      <w:spacing w:before="120" w:after="120" w:line="360" w:lineRule="auto"/>
      <w:ind w:firstLine="851"/>
      <w:jc w:val="both"/>
    </w:pPr>
    <w:rPr>
      <w:sz w:val="28"/>
      <w:szCs w:val="28"/>
      <w:lang w:eastAsia="ar-SA"/>
    </w:rPr>
  </w:style>
  <w:style w:type="character" w:customStyle="1" w:styleId="apple-style-span">
    <w:name w:val="apple-style-span"/>
    <w:basedOn w:val="a0"/>
    <w:uiPriority w:val="99"/>
    <w:rsid w:val="000C51B2"/>
    <w:rPr>
      <w:rFonts w:cs="Times New Roman"/>
    </w:rPr>
  </w:style>
  <w:style w:type="character" w:customStyle="1" w:styleId="apple-converted-space">
    <w:name w:val="apple-converted-space"/>
    <w:basedOn w:val="a0"/>
    <w:uiPriority w:val="99"/>
    <w:rsid w:val="000C51B2"/>
    <w:rPr>
      <w:rFonts w:cs="Times New Roman"/>
    </w:rPr>
  </w:style>
  <w:style w:type="paragraph" w:customStyle="1" w:styleId="140">
    <w:name w:val="Обычный_14"/>
    <w:basedOn w:val="a"/>
    <w:uiPriority w:val="99"/>
    <w:rsid w:val="009A31E7"/>
    <w:pPr>
      <w:spacing w:line="360" w:lineRule="auto"/>
      <w:ind w:firstLine="720"/>
      <w:jc w:val="both"/>
    </w:pPr>
    <w:rPr>
      <w:sz w:val="28"/>
      <w:szCs w:val="20"/>
    </w:rPr>
  </w:style>
  <w:style w:type="character" w:customStyle="1" w:styleId="shorttext">
    <w:name w:val="short_text"/>
    <w:basedOn w:val="a0"/>
    <w:uiPriority w:val="99"/>
    <w:rsid w:val="009A31E7"/>
    <w:rPr>
      <w:rFonts w:cs="Times New Roman"/>
    </w:rPr>
  </w:style>
  <w:style w:type="character" w:customStyle="1" w:styleId="hps">
    <w:name w:val="hps"/>
    <w:basedOn w:val="a0"/>
    <w:uiPriority w:val="99"/>
    <w:rsid w:val="009A31E7"/>
    <w:rPr>
      <w:rFonts w:cs="Times New Roman"/>
    </w:rPr>
  </w:style>
  <w:style w:type="character" w:customStyle="1" w:styleId="42">
    <w:name w:val="Знак Знак4"/>
    <w:uiPriority w:val="99"/>
    <w:rsid w:val="00C63DE7"/>
    <w:rPr>
      <w:b/>
      <w:sz w:val="24"/>
      <w:lang w:val="ru-RU" w:eastAsia="ru-RU"/>
    </w:rPr>
  </w:style>
  <w:style w:type="paragraph" w:customStyle="1" w:styleId="17">
    <w:name w:val="Текст1"/>
    <w:basedOn w:val="a"/>
    <w:uiPriority w:val="99"/>
    <w:rsid w:val="001A7A2A"/>
    <w:pPr>
      <w:suppressAutoHyphens/>
    </w:pPr>
    <w:rPr>
      <w:rFonts w:ascii="Courier New" w:hAnsi="Courier New" w:cs="Courier New"/>
      <w:sz w:val="20"/>
      <w:szCs w:val="20"/>
      <w:lang w:eastAsia="ar-SA"/>
    </w:rPr>
  </w:style>
  <w:style w:type="character" w:customStyle="1" w:styleId="afff0">
    <w:name w:val="Основной текст с отступом Знак"/>
    <w:basedOn w:val="a0"/>
    <w:uiPriority w:val="99"/>
    <w:semiHidden/>
    <w:locked/>
    <w:rsid w:val="00655E5F"/>
    <w:rPr>
      <w:rFonts w:cs="Times New Roman"/>
      <w:sz w:val="20"/>
      <w:szCs w:val="20"/>
    </w:rPr>
  </w:style>
  <w:style w:type="paragraph" w:customStyle="1" w:styleId="afff1">
    <w:name w:val="Абзац Знак Знак"/>
    <w:basedOn w:val="a"/>
    <w:link w:val="afff2"/>
    <w:uiPriority w:val="99"/>
    <w:rsid w:val="0086521B"/>
    <w:pPr>
      <w:spacing w:before="240" w:after="240"/>
      <w:ind w:firstLine="709"/>
      <w:jc w:val="both"/>
    </w:pPr>
    <w:rPr>
      <w:rFonts w:eastAsia="SimSun"/>
      <w:sz w:val="28"/>
    </w:rPr>
  </w:style>
  <w:style w:type="character" w:customStyle="1" w:styleId="afff2">
    <w:name w:val="Абзац Знак Знак Знак"/>
    <w:basedOn w:val="a0"/>
    <w:link w:val="afff1"/>
    <w:uiPriority w:val="99"/>
    <w:locked/>
    <w:rsid w:val="0086521B"/>
    <w:rPr>
      <w:rFonts w:eastAsia="SimSun" w:cs="Times New Roman"/>
      <w:sz w:val="24"/>
      <w:szCs w:val="24"/>
      <w:lang w:val="ru-RU" w:eastAsia="ru-RU" w:bidi="ar-SA"/>
    </w:rPr>
  </w:style>
  <w:style w:type="paragraph" w:customStyle="1" w:styleId="18">
    <w:name w:val="Текст сноски1"/>
    <w:basedOn w:val="a"/>
    <w:uiPriority w:val="99"/>
    <w:rsid w:val="00043D3C"/>
    <w:rPr>
      <w:szCs w:val="20"/>
    </w:rPr>
  </w:style>
  <w:style w:type="character" w:customStyle="1" w:styleId="afff3">
    <w:name w:val="a Знак"/>
    <w:basedOn w:val="a0"/>
    <w:link w:val="afff4"/>
    <w:uiPriority w:val="99"/>
    <w:locked/>
    <w:rsid w:val="000F2C4F"/>
    <w:rPr>
      <w:rFonts w:cs="Times New Roman"/>
      <w:sz w:val="24"/>
      <w:szCs w:val="24"/>
      <w:lang w:bidi="ar-SA"/>
    </w:rPr>
  </w:style>
  <w:style w:type="paragraph" w:customStyle="1" w:styleId="afff4">
    <w:name w:val="a"/>
    <w:basedOn w:val="a"/>
    <w:link w:val="afff3"/>
    <w:uiPriority w:val="99"/>
    <w:rsid w:val="000F2C4F"/>
    <w:pPr>
      <w:spacing w:before="100" w:beforeAutospacing="1" w:after="100" w:afterAutospacing="1" w:line="360" w:lineRule="auto"/>
      <w:ind w:firstLine="851"/>
      <w:jc w:val="both"/>
    </w:pPr>
  </w:style>
  <w:style w:type="paragraph" w:customStyle="1" w:styleId="afff5">
    <w:name w:val="Îáû÷íûé"/>
    <w:uiPriority w:val="99"/>
    <w:rsid w:val="000F2C4F"/>
    <w:pPr>
      <w:autoSpaceDE w:val="0"/>
      <w:autoSpaceDN w:val="0"/>
    </w:pPr>
    <w:rPr>
      <w:sz w:val="28"/>
      <w:szCs w:val="28"/>
    </w:rPr>
  </w:style>
  <w:style w:type="paragraph" w:customStyle="1" w:styleId="Normal1">
    <w:name w:val="Normal1"/>
    <w:uiPriority w:val="99"/>
    <w:rsid w:val="00BB2093"/>
    <w:pPr>
      <w:spacing w:before="100" w:after="100"/>
    </w:pPr>
    <w:rPr>
      <w:sz w:val="24"/>
      <w:szCs w:val="20"/>
    </w:rPr>
  </w:style>
  <w:style w:type="paragraph" w:customStyle="1" w:styleId="afff6">
    <w:name w:val="Базовый"/>
    <w:uiPriority w:val="99"/>
    <w:rsid w:val="00EE5355"/>
    <w:pPr>
      <w:widowControl w:val="0"/>
      <w:tabs>
        <w:tab w:val="left" w:pos="706"/>
      </w:tabs>
      <w:suppressAutoHyphens/>
    </w:pPr>
    <w:rPr>
      <w:rFonts w:ascii="Liberation Serif" w:eastAsia="Andale Sans UI" w:hAnsi="Liberation Serif" w:cs="Lohit Hindi"/>
      <w:color w:val="00000A"/>
      <w:sz w:val="24"/>
      <w:szCs w:val="24"/>
      <w:lang w:eastAsia="zh-CN" w:bidi="hi-IN"/>
    </w:rPr>
  </w:style>
  <w:style w:type="character" w:customStyle="1" w:styleId="gbps2">
    <w:name w:val="gbps2"/>
    <w:basedOn w:val="a0"/>
    <w:uiPriority w:val="99"/>
    <w:rsid w:val="003373D1"/>
    <w:rPr>
      <w:rFonts w:cs="Times New Roman"/>
    </w:rPr>
  </w:style>
  <w:style w:type="character" w:customStyle="1" w:styleId="-">
    <w:name w:val="Интернет-ссылка"/>
    <w:uiPriority w:val="99"/>
    <w:rsid w:val="003373D1"/>
    <w:rPr>
      <w:color w:val="000080"/>
      <w:u w:val="single"/>
      <w:lang w:val="ru-RU" w:eastAsia="ru-RU"/>
    </w:rPr>
  </w:style>
  <w:style w:type="character" w:customStyle="1" w:styleId="19">
    <w:name w:val="Знак Знак1"/>
    <w:basedOn w:val="a0"/>
    <w:uiPriority w:val="99"/>
    <w:semiHidden/>
    <w:locked/>
    <w:rsid w:val="00A15F34"/>
    <w:rPr>
      <w:rFonts w:cs="Times New Roman"/>
      <w:sz w:val="28"/>
      <w:lang w:val="ru-RU" w:eastAsia="ru-RU" w:bidi="ar-SA"/>
    </w:rPr>
  </w:style>
  <w:style w:type="paragraph" w:styleId="HTML0">
    <w:name w:val="HTML Preformatted"/>
    <w:basedOn w:val="a"/>
    <w:link w:val="HTML1"/>
    <w:uiPriority w:val="99"/>
    <w:rsid w:val="00F1003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1">
    <w:name w:val="Стандартный HTML Знак"/>
    <w:basedOn w:val="a0"/>
    <w:link w:val="HTML0"/>
    <w:uiPriority w:val="99"/>
    <w:locked/>
    <w:rsid w:val="00F14294"/>
    <w:rPr>
      <w:rFonts w:ascii="Courier New" w:hAnsi="Courier New" w:cs="Courier New"/>
      <w:color w:val="000000"/>
    </w:rPr>
  </w:style>
  <w:style w:type="paragraph" w:styleId="afff7">
    <w:name w:val="Block Text"/>
    <w:basedOn w:val="a"/>
    <w:uiPriority w:val="99"/>
    <w:rsid w:val="00BD6EA6"/>
    <w:pPr>
      <w:spacing w:line="360" w:lineRule="auto"/>
      <w:ind w:left="-425" w:right="-1049" w:firstLine="851"/>
      <w:jc w:val="both"/>
    </w:pPr>
    <w:rPr>
      <w:sz w:val="28"/>
      <w:szCs w:val="20"/>
      <w:lang w:val="en-US" w:eastAsia="en-US"/>
    </w:rPr>
  </w:style>
  <w:style w:type="character" w:customStyle="1" w:styleId="citation">
    <w:name w:val="citation"/>
    <w:basedOn w:val="a0"/>
    <w:uiPriority w:val="99"/>
    <w:rsid w:val="00BD56CC"/>
    <w:rPr>
      <w:rFonts w:cs="Times New Roman"/>
    </w:rPr>
  </w:style>
  <w:style w:type="paragraph" w:customStyle="1" w:styleId="37">
    <w:name w:val="Оскорбин_список3"/>
    <w:basedOn w:val="a"/>
    <w:uiPriority w:val="99"/>
    <w:rsid w:val="002C318B"/>
    <w:pPr>
      <w:tabs>
        <w:tab w:val="num" w:pos="1225"/>
      </w:tabs>
      <w:spacing w:before="20" w:after="20"/>
      <w:ind w:left="1225" w:hanging="1005"/>
      <w:jc w:val="both"/>
    </w:pPr>
    <w:rPr>
      <w:color w:val="000000"/>
      <w:sz w:val="20"/>
      <w:szCs w:val="20"/>
    </w:rPr>
  </w:style>
  <w:style w:type="paragraph" w:customStyle="1" w:styleId="1a">
    <w:name w:val="Без интервала1"/>
    <w:uiPriority w:val="99"/>
    <w:rsid w:val="00382416"/>
    <w:rPr>
      <w:rFonts w:ascii="Calibri" w:hAnsi="Calibri"/>
      <w:lang w:eastAsia="en-US"/>
    </w:rPr>
  </w:style>
  <w:style w:type="paragraph" w:customStyle="1" w:styleId="msonospacing0">
    <w:name w:val="msonospacing"/>
    <w:uiPriority w:val="99"/>
    <w:rsid w:val="00382416"/>
    <w:rPr>
      <w:rFonts w:ascii="Calibri" w:hAnsi="Calibri"/>
      <w:lang w:eastAsia="en-US"/>
    </w:rPr>
  </w:style>
  <w:style w:type="character" w:customStyle="1" w:styleId="w-mailboxuserinfoemailinner">
    <w:name w:val="w-mailbox__userinfo__email_inner"/>
    <w:basedOn w:val="a0"/>
    <w:uiPriority w:val="99"/>
    <w:rsid w:val="008B58B3"/>
    <w:rPr>
      <w:rFonts w:cs="Times New Roman"/>
    </w:rPr>
  </w:style>
  <w:style w:type="paragraph" w:customStyle="1" w:styleId="msonormalbullet1gif">
    <w:name w:val="msonormalbullet1.gif"/>
    <w:basedOn w:val="a"/>
    <w:uiPriority w:val="99"/>
    <w:rsid w:val="005F3262"/>
    <w:pPr>
      <w:spacing w:before="100" w:beforeAutospacing="1" w:after="100" w:afterAutospacing="1"/>
    </w:pPr>
  </w:style>
  <w:style w:type="paragraph" w:customStyle="1" w:styleId="afff8">
    <w:name w:val="МойОб"/>
    <w:basedOn w:val="a"/>
    <w:uiPriority w:val="99"/>
    <w:rsid w:val="0047051C"/>
    <w:pPr>
      <w:widowControl w:val="0"/>
      <w:suppressAutoHyphens/>
      <w:spacing w:line="360" w:lineRule="auto"/>
      <w:ind w:firstLine="851"/>
      <w:jc w:val="both"/>
    </w:pPr>
    <w:rPr>
      <w:rFonts w:ascii="Arial" w:hAnsi="Arial"/>
      <w:kern w:val="2"/>
      <w:sz w:val="20"/>
      <w:lang w:eastAsia="ar-SA"/>
    </w:rPr>
  </w:style>
  <w:style w:type="paragraph" w:customStyle="1" w:styleId="c1">
    <w:name w:val="c1"/>
    <w:basedOn w:val="a"/>
    <w:uiPriority w:val="99"/>
    <w:rsid w:val="002F4C9D"/>
    <w:pPr>
      <w:spacing w:before="100" w:beforeAutospacing="1" w:after="100" w:afterAutospacing="1"/>
    </w:pPr>
  </w:style>
  <w:style w:type="character" w:customStyle="1" w:styleId="FontStyle53">
    <w:name w:val="Font Style53"/>
    <w:basedOn w:val="a0"/>
    <w:uiPriority w:val="99"/>
    <w:rsid w:val="002F4C9D"/>
    <w:rPr>
      <w:rFonts w:ascii="Times New Roman" w:hAnsi="Times New Roman" w:cs="Times New Roman"/>
      <w:sz w:val="20"/>
      <w:szCs w:val="20"/>
    </w:rPr>
  </w:style>
  <w:style w:type="paragraph" w:customStyle="1" w:styleId="38">
    <w:name w:val="заг 3"/>
    <w:basedOn w:val="a"/>
    <w:uiPriority w:val="99"/>
    <w:rsid w:val="00894A5D"/>
    <w:pPr>
      <w:spacing w:before="120" w:line="360" w:lineRule="auto"/>
      <w:ind w:firstLine="709"/>
      <w:jc w:val="both"/>
    </w:pPr>
    <w:rPr>
      <w:b/>
      <w:bCs/>
      <w:color w:val="000000"/>
      <w:sz w:val="28"/>
      <w:szCs w:val="28"/>
    </w:rPr>
  </w:style>
  <w:style w:type="paragraph" w:customStyle="1" w:styleId="max">
    <w:name w:val="max"/>
    <w:basedOn w:val="a"/>
    <w:uiPriority w:val="99"/>
    <w:rsid w:val="00E87728"/>
    <w:pPr>
      <w:spacing w:line="360" w:lineRule="auto"/>
      <w:ind w:firstLine="720"/>
      <w:jc w:val="both"/>
    </w:pPr>
    <w:rPr>
      <w:sz w:val="28"/>
      <w:lang w:val="en-US"/>
    </w:rPr>
  </w:style>
  <w:style w:type="paragraph" w:customStyle="1" w:styleId="330">
    <w:name w:val="33"/>
    <w:basedOn w:val="a"/>
    <w:uiPriority w:val="99"/>
    <w:rsid w:val="00430244"/>
    <w:pPr>
      <w:widowControl w:val="0"/>
      <w:spacing w:line="360" w:lineRule="auto"/>
      <w:ind w:firstLine="567"/>
      <w:jc w:val="both"/>
    </w:pPr>
    <w:rPr>
      <w:bCs/>
      <w:sz w:val="28"/>
      <w:szCs w:val="28"/>
    </w:rPr>
  </w:style>
  <w:style w:type="paragraph" w:customStyle="1" w:styleId="29">
    <w:name w:val="Абзац списка2"/>
    <w:basedOn w:val="a"/>
    <w:uiPriority w:val="99"/>
    <w:rsid w:val="00716B7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ddressbooksuggestitemhint">
    <w:name w:val="addressbook__suggest__item__hint"/>
    <w:basedOn w:val="a0"/>
    <w:uiPriority w:val="99"/>
    <w:rsid w:val="005E0212"/>
    <w:rPr>
      <w:rFonts w:cs="Times New Roman"/>
    </w:rPr>
  </w:style>
  <w:style w:type="character" w:customStyle="1" w:styleId="st0">
    <w:name w:val="st"/>
    <w:basedOn w:val="a0"/>
    <w:uiPriority w:val="99"/>
    <w:rsid w:val="005E0212"/>
    <w:rPr>
      <w:rFonts w:cs="Times New Roman"/>
    </w:rPr>
  </w:style>
  <w:style w:type="paragraph" w:customStyle="1" w:styleId="Standard">
    <w:name w:val="Standard"/>
    <w:uiPriority w:val="99"/>
    <w:rsid w:val="005E0212"/>
    <w:pPr>
      <w:suppressAutoHyphens/>
      <w:autoSpaceDN w:val="0"/>
      <w:spacing w:after="200" w:line="276" w:lineRule="auto"/>
    </w:pPr>
    <w:rPr>
      <w:rFonts w:ascii="Calibri" w:hAnsi="Calibri" w:cs="Calibri"/>
      <w:kern w:val="3"/>
      <w:lang w:eastAsia="zh-CN"/>
    </w:rPr>
  </w:style>
  <w:style w:type="character" w:styleId="afff9">
    <w:name w:val="Placeholder Text"/>
    <w:basedOn w:val="a0"/>
    <w:uiPriority w:val="99"/>
    <w:semiHidden/>
    <w:rsid w:val="005E0212"/>
    <w:rPr>
      <w:rFonts w:cs="Times New Roman"/>
      <w:color w:val="808080"/>
    </w:rPr>
  </w:style>
  <w:style w:type="paragraph" w:customStyle="1" w:styleId="39">
    <w:name w:val="Абзац списка3"/>
    <w:basedOn w:val="a"/>
    <w:uiPriority w:val="99"/>
    <w:rsid w:val="00341E43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customStyle="1" w:styleId="afffa">
    <w:name w:val="формула"/>
    <w:basedOn w:val="a"/>
    <w:uiPriority w:val="99"/>
    <w:rsid w:val="0096739B"/>
    <w:pPr>
      <w:tabs>
        <w:tab w:val="center" w:pos="3686"/>
        <w:tab w:val="right" w:pos="7371"/>
      </w:tabs>
      <w:spacing w:before="120"/>
      <w:jc w:val="both"/>
    </w:pPr>
    <w:rPr>
      <w:sz w:val="28"/>
      <w:szCs w:val="22"/>
    </w:rPr>
  </w:style>
  <w:style w:type="character" w:customStyle="1" w:styleId="FontStyle12">
    <w:name w:val="Font Style12"/>
    <w:basedOn w:val="a0"/>
    <w:uiPriority w:val="99"/>
    <w:rsid w:val="007B62B9"/>
    <w:rPr>
      <w:rFonts w:ascii="Century Schoolbook" w:hAnsi="Century Schoolbook" w:cs="Century Schoolbook"/>
      <w:b/>
      <w:bCs/>
      <w:spacing w:val="-10"/>
      <w:sz w:val="28"/>
      <w:szCs w:val="28"/>
    </w:rPr>
  </w:style>
  <w:style w:type="character" w:customStyle="1" w:styleId="FontStyle371">
    <w:name w:val="Font Style371"/>
    <w:basedOn w:val="a0"/>
    <w:uiPriority w:val="99"/>
    <w:rsid w:val="007B62B9"/>
    <w:rPr>
      <w:rFonts w:ascii="Times New Roman" w:hAnsi="Times New Roman" w:cs="Times New Roman"/>
      <w:sz w:val="26"/>
      <w:szCs w:val="26"/>
    </w:rPr>
  </w:style>
  <w:style w:type="paragraph" w:customStyle="1" w:styleId="ConsPlusNormal">
    <w:name w:val="ConsPlusNormal"/>
    <w:uiPriority w:val="99"/>
    <w:rsid w:val="004E1C1B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msonormalbullet2gif">
    <w:name w:val="msonormalbullet2.gif"/>
    <w:basedOn w:val="a"/>
    <w:uiPriority w:val="99"/>
    <w:rsid w:val="004E1C1B"/>
    <w:pPr>
      <w:spacing w:before="100" w:beforeAutospacing="1" w:after="100" w:afterAutospacing="1"/>
    </w:pPr>
  </w:style>
  <w:style w:type="paragraph" w:customStyle="1" w:styleId="msonormalbullet1gifbullet1gif">
    <w:name w:val="msonormalbullet1gifbullet1.gif"/>
    <w:basedOn w:val="a"/>
    <w:uiPriority w:val="99"/>
    <w:rsid w:val="004E1C1B"/>
    <w:pPr>
      <w:spacing w:before="100" w:beforeAutospacing="1" w:after="100" w:afterAutospacing="1"/>
    </w:pPr>
  </w:style>
  <w:style w:type="paragraph" w:customStyle="1" w:styleId="afffb">
    <w:name w:val="Отступ"/>
    <w:basedOn w:val="a"/>
    <w:uiPriority w:val="99"/>
    <w:rsid w:val="0029421A"/>
    <w:pPr>
      <w:spacing w:before="120" w:after="40"/>
      <w:ind w:firstLine="340"/>
      <w:jc w:val="both"/>
    </w:pPr>
    <w:rPr>
      <w:rFonts w:ascii="Georgia" w:hAnsi="Georgia"/>
      <w:sz w:val="22"/>
      <w:szCs w:val="22"/>
    </w:rPr>
  </w:style>
  <w:style w:type="character" w:customStyle="1" w:styleId="afff">
    <w:name w:val="УБС Текст Знак"/>
    <w:link w:val="affe"/>
    <w:uiPriority w:val="99"/>
    <w:locked/>
    <w:rsid w:val="00025B06"/>
    <w:rPr>
      <w:sz w:val="22"/>
    </w:rPr>
  </w:style>
  <w:style w:type="paragraph" w:customStyle="1" w:styleId="43">
    <w:name w:val="Абзац списка4"/>
    <w:basedOn w:val="a"/>
    <w:uiPriority w:val="99"/>
    <w:rsid w:val="004422FF"/>
    <w:pPr>
      <w:ind w:left="720"/>
      <w:contextualSpacing/>
    </w:pPr>
  </w:style>
  <w:style w:type="character" w:customStyle="1" w:styleId="afffc">
    <w:name w:val="Основной текст_"/>
    <w:link w:val="1b"/>
    <w:uiPriority w:val="99"/>
    <w:locked/>
    <w:rsid w:val="006E6FFD"/>
    <w:rPr>
      <w:sz w:val="16"/>
      <w:shd w:val="clear" w:color="auto" w:fill="FFFFFF"/>
    </w:rPr>
  </w:style>
  <w:style w:type="paragraph" w:customStyle="1" w:styleId="1b">
    <w:name w:val="Основной текст1"/>
    <w:basedOn w:val="a"/>
    <w:link w:val="afffc"/>
    <w:uiPriority w:val="99"/>
    <w:rsid w:val="006E6FFD"/>
    <w:pPr>
      <w:widowControl w:val="0"/>
      <w:shd w:val="clear" w:color="auto" w:fill="FFFFFF"/>
      <w:spacing w:before="960" w:after="1560" w:line="230" w:lineRule="exact"/>
      <w:ind w:hanging="300"/>
      <w:jc w:val="center"/>
    </w:pPr>
    <w:rPr>
      <w:sz w:val="16"/>
      <w:szCs w:val="20"/>
    </w:rPr>
  </w:style>
  <w:style w:type="paragraph" w:customStyle="1" w:styleId="msonormalbullet3gif">
    <w:name w:val="msonormalbullet3.gif"/>
    <w:basedOn w:val="a"/>
    <w:uiPriority w:val="99"/>
    <w:rsid w:val="00CE59D0"/>
    <w:pPr>
      <w:spacing w:before="100" w:beforeAutospacing="1" w:after="100" w:afterAutospacing="1"/>
    </w:pPr>
  </w:style>
  <w:style w:type="paragraph" w:customStyle="1" w:styleId="Summary">
    <w:name w:val="Summary"/>
    <w:basedOn w:val="a"/>
    <w:uiPriority w:val="99"/>
    <w:rsid w:val="00201901"/>
    <w:pPr>
      <w:spacing w:before="240" w:line="280" w:lineRule="exact"/>
      <w:ind w:firstLine="709"/>
      <w:jc w:val="both"/>
    </w:pPr>
    <w:rPr>
      <w:rFonts w:ascii="Arial" w:hAnsi="Arial"/>
      <w:b/>
      <w:color w:val="000000"/>
      <w:sz w:val="18"/>
      <w:szCs w:val="20"/>
      <w:lang w:val="en-US" w:eastAsia="de-DE"/>
    </w:rPr>
  </w:style>
  <w:style w:type="paragraph" w:customStyle="1" w:styleId="msolistparagraphbullet1gif">
    <w:name w:val="msolistparagraphbullet1.gif"/>
    <w:basedOn w:val="a"/>
    <w:uiPriority w:val="99"/>
    <w:rsid w:val="00793897"/>
    <w:pPr>
      <w:spacing w:before="100" w:beforeAutospacing="1" w:after="100" w:afterAutospacing="1"/>
    </w:pPr>
  </w:style>
  <w:style w:type="paragraph" w:customStyle="1" w:styleId="msolistparagraphbullet2gif">
    <w:name w:val="msolistparagraphbullet2.gif"/>
    <w:basedOn w:val="a"/>
    <w:uiPriority w:val="99"/>
    <w:rsid w:val="00793897"/>
    <w:pPr>
      <w:spacing w:before="100" w:beforeAutospacing="1" w:after="100" w:afterAutospacing="1"/>
    </w:pPr>
  </w:style>
  <w:style w:type="paragraph" w:customStyle="1" w:styleId="msolistparagraphbullet3gif">
    <w:name w:val="msolistparagraphbullet3.gif"/>
    <w:basedOn w:val="a"/>
    <w:uiPriority w:val="99"/>
    <w:rsid w:val="00793897"/>
    <w:pPr>
      <w:spacing w:before="100" w:beforeAutospacing="1" w:after="100" w:afterAutospacing="1"/>
    </w:pPr>
  </w:style>
  <w:style w:type="paragraph" w:customStyle="1" w:styleId="afffd">
    <w:name w:val="Заголовок_препринт"/>
    <w:basedOn w:val="a3"/>
    <w:uiPriority w:val="99"/>
    <w:rsid w:val="00A503AF"/>
    <w:rPr>
      <w:sz w:val="20"/>
    </w:rPr>
  </w:style>
  <w:style w:type="paragraph" w:customStyle="1" w:styleId="afffe">
    <w:name w:val="Основной текст материалов"/>
    <w:basedOn w:val="a"/>
    <w:uiPriority w:val="99"/>
    <w:rsid w:val="00987F59"/>
    <w:pPr>
      <w:ind w:firstLine="709"/>
      <w:jc w:val="both"/>
    </w:pPr>
  </w:style>
  <w:style w:type="numbering" w:customStyle="1" w:styleId="WW8Num1">
    <w:name w:val="WW8Num1"/>
    <w:rsid w:val="004629F3"/>
    <w:pPr>
      <w:numPr>
        <w:numId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743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3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3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3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3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3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4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4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4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5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74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mailto:k-neupokoeva@mail.ru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mailto:abramova.math@gmail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mailto:alex.topaj@gmail.com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575</Words>
  <Characters>4416</Characters>
  <Application>Microsoft Office Word</Application>
  <DocSecurity>0</DocSecurity>
  <Lines>36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 гиперболоиде вращения</vt:lpstr>
    </vt:vector>
  </TitlesOfParts>
  <Company>HP</Company>
  <LinksUpToDate>false</LinksUpToDate>
  <CharactersWithSpaces>4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гиперболоиде вращения</dc:title>
  <dc:creator>m</dc:creator>
  <cp:lastModifiedBy>Хворова Любовь Анатольевна</cp:lastModifiedBy>
  <cp:revision>5</cp:revision>
  <cp:lastPrinted>2016-11-17T07:15:00Z</cp:lastPrinted>
  <dcterms:created xsi:type="dcterms:W3CDTF">2020-07-02T20:26:00Z</dcterms:created>
  <dcterms:modified xsi:type="dcterms:W3CDTF">2021-05-17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